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3" w:type="dxa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6995"/>
      </w:tblGrid>
      <w:tr w:rsidR="00345C76" w:rsidRPr="00EA30AE" w:rsidTr="00537BD5">
        <w:trPr>
          <w:trHeight w:val="1622"/>
        </w:trPr>
        <w:tc>
          <w:tcPr>
            <w:tcW w:w="3778" w:type="dxa"/>
          </w:tcPr>
          <w:p w:rsidR="00DA2345" w:rsidRPr="00EA30AE" w:rsidRDefault="00DA2345" w:rsidP="00EA30AE">
            <w:pPr>
              <w:spacing w:before="60"/>
              <w:jc w:val="center"/>
              <w:rPr>
                <w:b/>
                <w:color w:val="000000"/>
              </w:rPr>
            </w:pPr>
            <w:r w:rsidRPr="00EA30AE">
              <w:rPr>
                <w:b/>
                <w:color w:val="000000"/>
              </w:rPr>
              <w:t>SỞ GIÁO DỤC VÀ ĐÀO TẠO</w:t>
            </w:r>
          </w:p>
          <w:p w:rsidR="00DA2345" w:rsidRPr="00EA30AE" w:rsidRDefault="009A23DF" w:rsidP="00EA30AE">
            <w:pPr>
              <w:jc w:val="center"/>
              <w:rPr>
                <w:b/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6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2345" w:rsidRDefault="00DA2345" w:rsidP="00DA234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26.6pt;margin-top:26.2pt;width:118.5pt;height:23.7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wWdb2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DA2345" w:rsidRDefault="00DA2345" w:rsidP="00DA234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5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8iW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s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JEjyJY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DA2345" w:rsidRPr="00EA30AE">
              <w:rPr>
                <w:b/>
                <w:color w:val="000000"/>
              </w:rPr>
              <w:t>QUẢNG NAM</w:t>
            </w:r>
          </w:p>
          <w:p w:rsidR="00DA2345" w:rsidRPr="00EA30AE" w:rsidRDefault="00DA2345" w:rsidP="00EA30AE">
            <w:pPr>
              <w:rPr>
                <w:color w:val="000000"/>
              </w:rPr>
            </w:pPr>
          </w:p>
          <w:p w:rsidR="00DA2345" w:rsidRPr="00EA30AE" w:rsidRDefault="00DA2345" w:rsidP="00EA30AE">
            <w:pPr>
              <w:jc w:val="center"/>
              <w:rPr>
                <w:color w:val="000000"/>
              </w:rPr>
            </w:pPr>
          </w:p>
          <w:p w:rsidR="00DA2345" w:rsidRPr="00EA30AE" w:rsidRDefault="00DA2345" w:rsidP="00EA30AE">
            <w:pPr>
              <w:tabs>
                <w:tab w:val="left" w:pos="939"/>
              </w:tabs>
              <w:rPr>
                <w:color w:val="000000"/>
                <w:sz w:val="22"/>
              </w:rPr>
            </w:pPr>
            <w:r w:rsidRPr="00EA30AE">
              <w:rPr>
                <w:color w:val="000000"/>
              </w:rPr>
              <w:tab/>
            </w:r>
          </w:p>
          <w:p w:rsidR="00DA2345" w:rsidRPr="00EA30AE" w:rsidRDefault="00DA2345" w:rsidP="00EA30AE">
            <w:pPr>
              <w:tabs>
                <w:tab w:val="left" w:pos="939"/>
              </w:tabs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</w:t>
            </w:r>
            <w:r w:rsidR="00BD71C2">
              <w:rPr>
                <w:color w:val="000000"/>
              </w:rPr>
              <w:t xml:space="preserve">  </w:t>
            </w:r>
            <w:r w:rsidRPr="00EA30AE">
              <w:rPr>
                <w:color w:val="000000"/>
              </w:rPr>
              <w:t xml:space="preserve"> (</w:t>
            </w:r>
            <w:r w:rsidR="00130C86">
              <w:rPr>
                <w:i/>
                <w:color w:val="000000"/>
              </w:rPr>
              <w:t>Đề gồm có 02</w:t>
            </w:r>
            <w:r w:rsidRPr="00EA30AE">
              <w:rPr>
                <w:i/>
                <w:color w:val="000000"/>
              </w:rPr>
              <w:t xml:space="preserve"> trang</w:t>
            </w:r>
            <w:r w:rsidRPr="00EA30AE">
              <w:rPr>
                <w:color w:val="000000"/>
              </w:rPr>
              <w:t>)</w:t>
            </w:r>
          </w:p>
        </w:tc>
        <w:tc>
          <w:tcPr>
            <w:tcW w:w="6995" w:type="dxa"/>
          </w:tcPr>
          <w:p w:rsidR="00DA2345" w:rsidRPr="00EA30AE" w:rsidRDefault="000A6D1A" w:rsidP="00EA30AE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KIỂM TRA CUỐI </w:t>
            </w:r>
            <w:r w:rsidR="00130C86">
              <w:rPr>
                <w:b/>
                <w:color w:val="000000"/>
              </w:rPr>
              <w:t xml:space="preserve">KỲ </w:t>
            </w:r>
            <w:r w:rsidR="009E51F6">
              <w:rPr>
                <w:b/>
                <w:color w:val="000000"/>
              </w:rPr>
              <w:t>I</w:t>
            </w:r>
            <w:r w:rsidR="00130C86">
              <w:rPr>
                <w:b/>
                <w:color w:val="000000"/>
              </w:rPr>
              <w:t>I NĂM HỌC 2021-2022</w:t>
            </w:r>
          </w:p>
          <w:p w:rsidR="00DA2345" w:rsidRPr="00EA30AE" w:rsidRDefault="00DA2345" w:rsidP="00EA30AE">
            <w:pPr>
              <w:spacing w:before="60"/>
              <w:jc w:val="center"/>
              <w:rPr>
                <w:b/>
                <w:color w:val="000000"/>
              </w:rPr>
            </w:pPr>
            <w:r w:rsidRPr="00EA30AE">
              <w:rPr>
                <w:b/>
                <w:color w:val="000000"/>
              </w:rPr>
              <w:t>Môn: VẬT LÍ – Lớp 12</w:t>
            </w:r>
          </w:p>
          <w:p w:rsidR="00DA2345" w:rsidRPr="00EA30AE" w:rsidRDefault="00DA2345" w:rsidP="00EA30AE">
            <w:pPr>
              <w:spacing w:before="60"/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Thời gian: 45 phút (không kể thời gian giao đề)   </w:t>
            </w:r>
          </w:p>
          <w:p w:rsidR="00DA2345" w:rsidRPr="00EA30AE" w:rsidRDefault="00DA2345" w:rsidP="00EA30AE">
            <w:pPr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EA30AE" w:rsidRPr="00EA30AE" w:rsidTr="00EA30AE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345" w:rsidRPr="00EA30AE" w:rsidRDefault="00382225" w:rsidP="00EA30AE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>MÃ ĐỀ 223</w:t>
                  </w:r>
                  <w:r w:rsidR="00DA2345" w:rsidRPr="00EA30AE">
                    <w:rPr>
                      <w:b/>
                      <w:color w:val="000000"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DA2345" w:rsidRPr="00EA30AE" w:rsidRDefault="00DA2345" w:rsidP="00EA30AE">
            <w:pPr>
              <w:spacing w:before="60"/>
              <w:jc w:val="center"/>
              <w:rPr>
                <w:b/>
                <w:color w:val="000000"/>
              </w:rPr>
            </w:pPr>
          </w:p>
        </w:tc>
      </w:tr>
    </w:tbl>
    <w:p w:rsidR="00D04ED2" w:rsidRDefault="00D04ED2" w:rsidP="00361012">
      <w:pPr>
        <w:jc w:val="both"/>
      </w:pPr>
    </w:p>
    <w:p w:rsidR="00EA30AE" w:rsidRDefault="004873EB" w:rsidP="00361012">
      <w:pPr>
        <w:jc w:val="both"/>
      </w:pPr>
      <w:r>
        <w:t>Họ và tên thí sinh: ………………………………</w:t>
      </w:r>
      <w:r w:rsidR="00537BD5">
        <w:t>….</w:t>
      </w:r>
      <w:r>
        <w:t>…; Số báo danh: …………………; Phòng kiểm tra: ……...</w:t>
      </w:r>
    </w:p>
    <w:p w:rsidR="00EA30AE" w:rsidRPr="0089595D" w:rsidRDefault="009A23DF" w:rsidP="0036101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XqEQI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không khí, xét bốn ánh sáng đơn sắc (đỏ, vàng, lục, tím), ánh sáng có bước sóng nhỏ nhất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lục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tím. 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đỏ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vàng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Một mạch dao động LC lí tưởng đang có dao động điện từ với biểu thức i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I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C34105">
        <w:rPr>
          <w:rFonts w:ascii="Times New Roman" w:hAnsi="Times New Roman"/>
          <w:color w:val="000000"/>
          <w:sz w:val="24"/>
          <w:szCs w:val="24"/>
        </w:rPr>
        <w:t>cos(ωt + φ)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. Thương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số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I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/ω </w:t>
      </w:r>
      <w:r w:rsidRPr="00C34105">
        <w:rPr>
          <w:rFonts w:ascii="Times New Roman" w:hAnsi="Times New Roman"/>
          <w:color w:val="000000"/>
          <w:sz w:val="24"/>
          <w:szCs w:val="24"/>
        </w:rPr>
        <w:t>được gọi là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điện tích </w:t>
      </w:r>
      <w:r w:rsidRPr="00C34105">
        <w:rPr>
          <w:color w:val="000000"/>
          <w:lang w:val="vi-VN"/>
        </w:rPr>
        <w:t>tức thời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 xml:space="preserve">dòng điện </w:t>
      </w:r>
      <w:r w:rsidRPr="00C34105">
        <w:rPr>
          <w:color w:val="000000"/>
        </w:rPr>
        <w:t>tức thời.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điện tích</w:t>
      </w:r>
      <w:r w:rsidRPr="00C34105">
        <w:rPr>
          <w:color w:val="000000"/>
        </w:rPr>
        <w:t xml:space="preserve"> cực đại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điện áp cực đại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ia tử ngoại </w:t>
      </w:r>
      <w:r w:rsidRPr="00C34105">
        <w:rPr>
          <w:rFonts w:ascii="Times New Roman" w:hAnsi="Times New Roman"/>
          <w:b/>
          <w:color w:val="000000"/>
          <w:sz w:val="24"/>
          <w:szCs w:val="24"/>
        </w:rPr>
        <w:t>không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ó công dụng nào dưới đây?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Diệt khuẩn, nấm mốc.</w:t>
      </w:r>
      <w:r>
        <w:tab/>
      </w:r>
      <w:r>
        <w:tab/>
      </w:r>
      <w:r>
        <w:tab/>
      </w:r>
      <w:r>
        <w:tab/>
        <w:t xml:space="preserve">   </w:t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Tiệt trùng các dụng cụ ph</w:t>
      </w:r>
      <w:r w:rsidRPr="00C34105">
        <w:rPr>
          <w:color w:val="000000"/>
          <w:lang w:val="vi-VN"/>
        </w:rPr>
        <w:t>ẫu</w:t>
      </w:r>
      <w:r w:rsidRPr="00C34105">
        <w:rPr>
          <w:color w:val="000000"/>
        </w:rPr>
        <w:t xml:space="preserve"> thuật. 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Chữa bệnh còi xương.</w:t>
      </w:r>
      <w:r>
        <w:tab/>
      </w:r>
      <w:r>
        <w:tab/>
      </w:r>
      <w:r>
        <w:tab/>
      </w:r>
      <w:r>
        <w:tab/>
        <w:t xml:space="preserve">   </w:t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Nghiên cứu thành phần và cấu trúc vật rắn. 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Ánh sáng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trắng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là ánh sáng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không bị tán sắc khi truyền qua lăng kính.</w:t>
      </w:r>
      <w:r>
        <w:tab/>
        <w:t xml:space="preserve">   </w:t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có vô số màu biến đổi liên tục từ đỏ đến tím.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có hai thành phần đơn sắc đỏ và tím.</w:t>
      </w:r>
      <w:r>
        <w:tab/>
      </w:r>
      <w:r>
        <w:tab/>
        <w:t xml:space="preserve">   </w:t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có </w:t>
      </w:r>
      <w:r w:rsidRPr="00C34105">
        <w:rPr>
          <w:color w:val="000000"/>
          <w:lang w:val="vi-VN"/>
        </w:rPr>
        <w:t>màu đỏ hoặc tím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Đối với mạch dao động LC lí tưởng, trong biểu thức q = Q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cos(ωt + φ), ω </w:t>
      </w:r>
      <w:r w:rsidRPr="00C34105">
        <w:rPr>
          <w:rFonts w:ascii="Times New Roman" w:hAnsi="Times New Roman"/>
          <w:b/>
          <w:color w:val="000000"/>
          <w:sz w:val="24"/>
          <w:szCs w:val="24"/>
        </w:rPr>
        <w:t>không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phụ thuộc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Q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C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L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L và C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Nếu khoảng vân là i thì vân sáng bậc một cách vân sáng trung tâm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0,25i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i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0,5i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2i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Biết hạt nhân </w:t>
      </w:r>
      <w:r w:rsidRPr="00C34105">
        <w:rPr>
          <w:color w:val="000000"/>
          <w:position w:val="-12"/>
          <w:sz w:val="24"/>
          <w:szCs w:val="24"/>
        </w:rPr>
        <w:object w:dxaOrig="39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7" o:title=""/>
          </v:shape>
          <o:OLEObject Type="Embed" ProgID="Equation.DSMT4" ShapeID="_x0000_i1025" DrawAspect="Content" ObjectID="_1713545751" r:id="rId8"/>
        </w:objec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ó khối lượng m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x</w:t>
      </w:r>
      <w:r w:rsidRPr="00C34105">
        <w:rPr>
          <w:rFonts w:ascii="Times New Roman" w:hAnsi="Times New Roman"/>
          <w:color w:val="000000"/>
          <w:sz w:val="24"/>
          <w:szCs w:val="24"/>
        </w:rPr>
        <w:t>; hạt nơtrôn có khối lượng m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n</w:t>
      </w:r>
      <w:r w:rsidRPr="00C34105">
        <w:rPr>
          <w:rFonts w:ascii="Times New Roman" w:hAnsi="Times New Roman"/>
          <w:color w:val="000000"/>
          <w:sz w:val="24"/>
          <w:szCs w:val="24"/>
        </w:rPr>
        <w:t>; hạt prôtôn có khối lượng m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p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à tốc độ ánh sáng trong chân không là c. Năng lượng liên kết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 riêng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ủa hạt nhân X là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E</w:t>
      </w:r>
      <w:r w:rsidRPr="00C34105">
        <w:rPr>
          <w:color w:val="000000"/>
          <w:vertAlign w:val="subscript"/>
          <w:lang w:val="vi-VN"/>
        </w:rPr>
        <w:t>R</w:t>
      </w:r>
      <w:r w:rsidRPr="00C34105">
        <w:rPr>
          <w:color w:val="000000"/>
        </w:rPr>
        <w:t xml:space="preserve"> = [Zm</w:t>
      </w:r>
      <w:r w:rsidRPr="00C34105">
        <w:rPr>
          <w:color w:val="000000"/>
          <w:vertAlign w:val="subscript"/>
        </w:rPr>
        <w:t>p</w:t>
      </w:r>
      <w:r w:rsidRPr="00C34105">
        <w:rPr>
          <w:color w:val="000000"/>
        </w:rPr>
        <w:t xml:space="preserve"> + (A – Z)m</w:t>
      </w:r>
      <w:r w:rsidRPr="00C34105">
        <w:rPr>
          <w:color w:val="000000"/>
          <w:vertAlign w:val="subscript"/>
        </w:rPr>
        <w:t>n</w:t>
      </w:r>
      <w:r w:rsidRPr="00C34105">
        <w:rPr>
          <w:color w:val="000000"/>
        </w:rPr>
        <w:t xml:space="preserve"> - m</w:t>
      </w:r>
      <w:r w:rsidRPr="00C34105">
        <w:rPr>
          <w:color w:val="000000"/>
          <w:vertAlign w:val="subscript"/>
        </w:rPr>
        <w:t>x</w:t>
      </w:r>
      <w:r w:rsidRPr="00C34105">
        <w:rPr>
          <w:color w:val="000000"/>
        </w:rPr>
        <w:t>] .</w:t>
      </w:r>
      <w:r>
        <w:tab/>
      </w:r>
      <w:r>
        <w:tab/>
      </w:r>
      <w:r>
        <w:tab/>
        <w:t xml:space="preserve">   </w:t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E</w:t>
      </w:r>
      <w:r w:rsidRPr="00C34105">
        <w:rPr>
          <w:color w:val="000000"/>
          <w:vertAlign w:val="subscript"/>
          <w:lang w:val="vi-VN"/>
        </w:rPr>
        <w:t>R</w:t>
      </w:r>
      <w:r w:rsidRPr="00C34105">
        <w:rPr>
          <w:color w:val="000000"/>
        </w:rPr>
        <w:t xml:space="preserve"> = [Zm</w:t>
      </w:r>
      <w:r w:rsidRPr="00C34105">
        <w:rPr>
          <w:color w:val="000000"/>
          <w:vertAlign w:val="subscript"/>
        </w:rPr>
        <w:t>p</w:t>
      </w:r>
      <w:r w:rsidRPr="00C34105">
        <w:rPr>
          <w:color w:val="000000"/>
        </w:rPr>
        <w:t xml:space="preserve"> + (A – Z)m</w:t>
      </w:r>
      <w:r w:rsidRPr="00C34105">
        <w:rPr>
          <w:color w:val="000000"/>
          <w:vertAlign w:val="subscript"/>
        </w:rPr>
        <w:t>n</w:t>
      </w:r>
      <w:r w:rsidRPr="00C34105">
        <w:rPr>
          <w:color w:val="000000"/>
        </w:rPr>
        <w:t xml:space="preserve"> - m</w:t>
      </w:r>
      <w:r w:rsidRPr="00C34105">
        <w:rPr>
          <w:color w:val="000000"/>
          <w:vertAlign w:val="subscript"/>
        </w:rPr>
        <w:t>x</w:t>
      </w:r>
      <w:r w:rsidRPr="00C34105">
        <w:rPr>
          <w:color w:val="000000"/>
        </w:rPr>
        <w:t>] c</w:t>
      </w:r>
      <w:r w:rsidRPr="00C34105">
        <w:rPr>
          <w:color w:val="000000"/>
          <w:vertAlign w:val="superscript"/>
        </w:rPr>
        <w:t>2</w:t>
      </w:r>
      <w:r w:rsidRPr="00C34105">
        <w:rPr>
          <w:color w:val="000000"/>
          <w:lang w:val="vi-VN"/>
        </w:rPr>
        <w:t>/A.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E</w:t>
      </w:r>
      <w:r w:rsidRPr="00C34105">
        <w:rPr>
          <w:color w:val="000000"/>
          <w:vertAlign w:val="subscript"/>
          <w:lang w:val="vi-VN"/>
        </w:rPr>
        <w:t>R</w:t>
      </w:r>
      <w:r w:rsidRPr="00C34105">
        <w:rPr>
          <w:color w:val="000000"/>
        </w:rPr>
        <w:t xml:space="preserve"> = [Zm</w:t>
      </w:r>
      <w:r w:rsidRPr="00C34105">
        <w:rPr>
          <w:color w:val="000000"/>
          <w:vertAlign w:val="subscript"/>
        </w:rPr>
        <w:t>p</w:t>
      </w:r>
      <w:r w:rsidRPr="00C34105">
        <w:rPr>
          <w:color w:val="000000"/>
        </w:rPr>
        <w:t xml:space="preserve"> + (A – Z)m</w:t>
      </w:r>
      <w:r w:rsidRPr="00C34105">
        <w:rPr>
          <w:color w:val="000000"/>
          <w:vertAlign w:val="subscript"/>
        </w:rPr>
        <w:t>n</w:t>
      </w:r>
      <w:r w:rsidRPr="00C34105">
        <w:rPr>
          <w:color w:val="000000"/>
        </w:rPr>
        <w:t xml:space="preserve"> - m</w:t>
      </w:r>
      <w:r w:rsidRPr="00C34105">
        <w:rPr>
          <w:color w:val="000000"/>
          <w:vertAlign w:val="subscript"/>
        </w:rPr>
        <w:t>x</w:t>
      </w:r>
      <w:r w:rsidRPr="00C34105">
        <w:rPr>
          <w:color w:val="000000"/>
        </w:rPr>
        <w:t xml:space="preserve">] </w:t>
      </w:r>
      <w:r w:rsidRPr="00C34105">
        <w:rPr>
          <w:color w:val="000000"/>
          <w:lang w:val="vi-VN"/>
        </w:rPr>
        <w:t>A</w:t>
      </w:r>
      <w:r w:rsidRPr="00C34105">
        <w:rPr>
          <w:color w:val="000000"/>
        </w:rPr>
        <w:t>/c</w:t>
      </w:r>
      <w:r w:rsidRPr="00C34105">
        <w:rPr>
          <w:color w:val="000000"/>
          <w:vertAlign w:val="superscript"/>
          <w:lang w:val="vi-VN"/>
        </w:rPr>
        <w:t>2</w:t>
      </w:r>
      <w:r w:rsidRPr="00C34105">
        <w:rPr>
          <w:color w:val="000000"/>
          <w:lang w:val="vi-VN"/>
        </w:rPr>
        <w:t>.</w:t>
      </w:r>
      <w:r>
        <w:tab/>
      </w:r>
      <w:r>
        <w:tab/>
        <w:t xml:space="preserve">   </w:t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E</w:t>
      </w:r>
      <w:r w:rsidRPr="00C34105">
        <w:rPr>
          <w:color w:val="000000"/>
          <w:vertAlign w:val="subscript"/>
          <w:lang w:val="vi-VN"/>
        </w:rPr>
        <w:t>R</w:t>
      </w:r>
      <w:r w:rsidRPr="00C34105">
        <w:rPr>
          <w:color w:val="000000"/>
        </w:rPr>
        <w:t xml:space="preserve"> = [Zm</w:t>
      </w:r>
      <w:r w:rsidRPr="00C34105">
        <w:rPr>
          <w:color w:val="000000"/>
          <w:vertAlign w:val="subscript"/>
        </w:rPr>
        <w:t>p</w:t>
      </w:r>
      <w:r w:rsidRPr="00C34105">
        <w:rPr>
          <w:color w:val="000000"/>
        </w:rPr>
        <w:t xml:space="preserve"> + (A – Z)m</w:t>
      </w:r>
      <w:r w:rsidRPr="00C34105">
        <w:rPr>
          <w:color w:val="000000"/>
          <w:vertAlign w:val="subscript"/>
        </w:rPr>
        <w:t>n</w:t>
      </w:r>
      <w:r w:rsidRPr="00C34105">
        <w:rPr>
          <w:color w:val="000000"/>
        </w:rPr>
        <w:t xml:space="preserve"> - m</w:t>
      </w:r>
      <w:r w:rsidRPr="00C34105">
        <w:rPr>
          <w:color w:val="000000"/>
          <w:vertAlign w:val="subscript"/>
        </w:rPr>
        <w:t>x</w:t>
      </w:r>
      <w:r w:rsidRPr="00C34105">
        <w:rPr>
          <w:color w:val="000000"/>
        </w:rPr>
        <w:t>] c</w:t>
      </w:r>
      <w:r w:rsidRPr="00C34105">
        <w:rPr>
          <w:color w:val="000000"/>
          <w:vertAlign w:val="superscript"/>
        </w:rPr>
        <w:t>2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eo thuyết lượng tử ánh sáng của Anh-xtanh, ánh sáng được cấu tạo từ các hạt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  <w:lang w:val="fr-FR"/>
        </w:rPr>
        <w:t xml:space="preserve"> </w:t>
      </w:r>
      <w:r w:rsidRPr="00C34105">
        <w:rPr>
          <w:color w:val="000000"/>
        </w:rPr>
        <w:t>nơtrôn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  <w:lang w:val="fr-FR"/>
        </w:rPr>
        <w:t xml:space="preserve"> </w:t>
      </w:r>
      <w:r w:rsidRPr="00C34105">
        <w:rPr>
          <w:color w:val="000000"/>
        </w:rPr>
        <w:t>phôtôn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  <w:lang w:val="fr-FR"/>
        </w:rPr>
        <w:t xml:space="preserve"> </w:t>
      </w:r>
      <w:r w:rsidRPr="00C34105">
        <w:rPr>
          <w:color w:val="000000"/>
        </w:rPr>
        <w:t>ptrôtôn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  <w:lang w:val="fr-FR"/>
        </w:rPr>
        <w:t xml:space="preserve"> </w:t>
      </w:r>
      <w:r w:rsidRPr="00C34105">
        <w:rPr>
          <w:color w:val="000000"/>
        </w:rPr>
        <w:t>êlectrôn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Biết bán kính Bo là r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. Bán kính quỹ đạo dừng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M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nguyên tử hiđrô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r = </w:t>
      </w:r>
      <w:r w:rsidRPr="00C34105">
        <w:rPr>
          <w:color w:val="000000"/>
          <w:lang w:val="vi-VN"/>
        </w:rPr>
        <w:t>6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r = </w:t>
      </w:r>
      <w:r w:rsidRPr="00C34105">
        <w:rPr>
          <w:color w:val="000000"/>
          <w:lang w:val="vi-VN"/>
        </w:rPr>
        <w:t>4</w:t>
      </w:r>
      <w:r w:rsidRPr="00C34105">
        <w:rPr>
          <w:color w:val="000000"/>
        </w:rPr>
        <w:t>r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r = </w:t>
      </w:r>
      <w:r w:rsidRPr="00C34105">
        <w:rPr>
          <w:color w:val="000000"/>
          <w:lang w:val="vi-VN"/>
        </w:rPr>
        <w:t>3</w:t>
      </w:r>
      <w:r w:rsidRPr="00C34105">
        <w:rPr>
          <w:color w:val="000000"/>
        </w:rPr>
        <w:t>r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r = </w:t>
      </w:r>
      <w:r w:rsidRPr="00C34105">
        <w:rPr>
          <w:color w:val="000000"/>
          <w:lang w:val="vi-VN"/>
        </w:rPr>
        <w:t>9</w:t>
      </w:r>
      <w:r w:rsidRPr="00C34105">
        <w:rPr>
          <w:color w:val="000000"/>
        </w:rPr>
        <w:t>r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ia nào dưới đây được dùng để kiểm tra hành lí của hành khách đi máy bay?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Tia α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Tia X. 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Tia hồng ngoại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Tia tử ngoại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Hệ thức Anh-xtanh giữa năng lượng và khối lượng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E = m/c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E = mc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E = mc</w:t>
      </w:r>
      <w:r w:rsidRPr="00C34105">
        <w:rPr>
          <w:color w:val="000000"/>
          <w:vertAlign w:val="superscript"/>
        </w:rPr>
        <w:t>2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E = m/c</w:t>
      </w:r>
      <w:r w:rsidRPr="00C34105">
        <w:rPr>
          <w:color w:val="000000"/>
          <w:vertAlign w:val="superscript"/>
        </w:rPr>
        <w:t>2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công thức tính khoảng vân </w:t>
      </w:r>
      <w:r w:rsidRPr="00C34105">
        <w:rPr>
          <w:color w:val="000000"/>
          <w:position w:val="-24"/>
          <w:sz w:val="24"/>
          <w:szCs w:val="24"/>
        </w:rPr>
        <w:object w:dxaOrig="795" w:dyaOrig="630">
          <v:shape id="_x0000_i1026" type="#_x0000_t75" style="width:39.75pt;height:31.5pt" o:ole="">
            <v:imagedata r:id="rId9" o:title=""/>
          </v:shape>
          <o:OLEObject Type="Embed" ProgID="Equation.DSMT4" ShapeID="_x0000_i1026" DrawAspect="Content" ObjectID="_1713545752" r:id="rId10"/>
        </w:objec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a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là khoảng cách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giữa hai khe Y-âng.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giữa hai vân sáng liền kề.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từ màn quan sát đến mặt phẳng chứa hai khe Y-âng.</w:t>
      </w:r>
      <w:r w:rsidRPr="00C34105">
        <w:rPr>
          <w:color w:val="000000"/>
          <w:lang w:val="vi-VN"/>
        </w:rPr>
        <w:t xml:space="preserve"> </w:t>
      </w:r>
    </w:p>
    <w:p w:rsidR="00C34105" w:rsidRPr="00C34105" w:rsidRDefault="00C34105" w:rsidP="00C34105">
      <w:pPr>
        <w:tabs>
          <w:tab w:val="left" w:pos="240"/>
        </w:tabs>
        <w:jc w:val="both"/>
      </w:pP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từ vân sáng trung tâm đến một khe Y-âng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dao động điện từ của mạch dao động LC lí tưởng, đại lượng tính bằng </w:t>
      </w:r>
      <w:r w:rsidRPr="00C34105">
        <w:rPr>
          <w:color w:val="000000"/>
          <w:position w:val="-28"/>
          <w:sz w:val="24"/>
          <w:szCs w:val="24"/>
        </w:rPr>
        <w:object w:dxaOrig="615" w:dyaOrig="660">
          <v:shape id="_x0000_i1027" type="#_x0000_t75" style="width:30.75pt;height:33pt" o:ole="">
            <v:imagedata r:id="rId11" o:title=""/>
          </v:shape>
          <o:OLEObject Type="Embed" ProgID="Equation.DSMT4" ShapeID="_x0000_i1027" DrawAspect="Content" ObjectID="_1713545753" r:id="rId12"/>
        </w:objec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được gọi là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tần số </w:t>
      </w:r>
      <w:r w:rsidRPr="00C34105">
        <w:rPr>
          <w:color w:val="000000"/>
          <w:lang w:val="vi-VN"/>
        </w:rPr>
        <w:t xml:space="preserve">góc </w:t>
      </w:r>
      <w:r w:rsidRPr="00C34105">
        <w:rPr>
          <w:color w:val="000000"/>
        </w:rPr>
        <w:t>riêng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tần số riêng.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chu kì riêng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điện </w:t>
      </w:r>
      <w:r w:rsidRPr="00C34105">
        <w:rPr>
          <w:color w:val="000000"/>
          <w:lang w:val="vi-VN"/>
        </w:rPr>
        <w:t>tích</w:t>
      </w:r>
      <w:r w:rsidRPr="00C34105">
        <w:rPr>
          <w:color w:val="000000"/>
        </w:rPr>
        <w:t xml:space="preserve"> riêng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Nếu ánh sáng kích thích có bước sóng λ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kt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ì ánh sáng huỳnh quang có bước sóng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λ</w:t>
      </w:r>
      <w:r w:rsidRPr="00C34105">
        <w:rPr>
          <w:color w:val="000000"/>
          <w:vertAlign w:val="subscript"/>
        </w:rPr>
        <w:t>hq</w:t>
      </w:r>
      <w:r w:rsidRPr="00C34105">
        <w:rPr>
          <w:color w:val="000000"/>
        </w:rPr>
        <w:t xml:space="preserve"> = λ</w:t>
      </w:r>
      <w:r w:rsidRPr="00C34105">
        <w:rPr>
          <w:color w:val="000000"/>
          <w:vertAlign w:val="subscript"/>
        </w:rPr>
        <w:t>kt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λ</w:t>
      </w:r>
      <w:r w:rsidRPr="00C34105">
        <w:rPr>
          <w:color w:val="000000"/>
          <w:vertAlign w:val="subscript"/>
        </w:rPr>
        <w:t>hq</w:t>
      </w:r>
      <w:r w:rsidRPr="00C34105">
        <w:rPr>
          <w:color w:val="000000"/>
        </w:rPr>
        <w:t xml:space="preserve"> ≤ λ</w:t>
      </w:r>
      <w:r w:rsidRPr="00C34105">
        <w:rPr>
          <w:color w:val="000000"/>
          <w:vertAlign w:val="subscript"/>
        </w:rPr>
        <w:t>kt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λ</w:t>
      </w:r>
      <w:r w:rsidRPr="00C34105">
        <w:rPr>
          <w:color w:val="000000"/>
          <w:vertAlign w:val="subscript"/>
        </w:rPr>
        <w:t>hq</w:t>
      </w:r>
      <w:r w:rsidRPr="00C34105">
        <w:rPr>
          <w:color w:val="000000"/>
        </w:rPr>
        <w:t xml:space="preserve"> &lt; λ</w:t>
      </w:r>
      <w:r w:rsidRPr="00C34105">
        <w:rPr>
          <w:color w:val="000000"/>
          <w:vertAlign w:val="subscript"/>
        </w:rPr>
        <w:t>kt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λ</w:t>
      </w:r>
      <w:r w:rsidRPr="00C34105">
        <w:rPr>
          <w:color w:val="000000"/>
          <w:vertAlign w:val="subscript"/>
        </w:rPr>
        <w:t>hq</w:t>
      </w:r>
      <w:r w:rsidRPr="00C34105">
        <w:rPr>
          <w:color w:val="000000"/>
        </w:rPr>
        <w:t xml:space="preserve"> &gt; λ</w:t>
      </w:r>
      <w:r w:rsidRPr="00C34105">
        <w:rPr>
          <w:color w:val="000000"/>
          <w:vertAlign w:val="subscript"/>
        </w:rPr>
        <w:t>kt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Biết h là hằng số Plăng, c là tốc độ ánh sáng trong chân không. Một tấm kim loại có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giới hạn quang điệ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λ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ì có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công thoát 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A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 xml:space="preserve"> = λ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/hc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A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 xml:space="preserve"> = hc/λ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A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 xml:space="preserve"> = h/cλ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A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 xml:space="preserve"> = hλ</w:t>
      </w:r>
      <w:r w:rsidRPr="00C34105">
        <w:rPr>
          <w:color w:val="000000"/>
          <w:vertAlign w:val="subscript"/>
        </w:rPr>
        <w:t>0</w:t>
      </w:r>
      <w:r w:rsidRPr="00C34105">
        <w:rPr>
          <w:color w:val="000000"/>
        </w:rPr>
        <w:t>/c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nếu khoảng vân có giá trị 0,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m thì khoảng cách giữa vân sáng và vân tối liền kề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0,05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0,1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0,</w:t>
      </w:r>
      <w:r w:rsidRPr="00C34105">
        <w:rPr>
          <w:color w:val="000000"/>
          <w:lang w:val="vi-VN"/>
        </w:rPr>
        <w:t>8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0,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 xml:space="preserve"> mm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17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Biết h = 6,625.10</w:t>
      </w:r>
      <w:r w:rsidRPr="00C34105">
        <w:rPr>
          <w:rFonts w:ascii="Times New Roman" w:hAnsi="Times New Roman"/>
          <w:color w:val="000000"/>
          <w:sz w:val="24"/>
          <w:szCs w:val="24"/>
          <w:vertAlign w:val="superscript"/>
        </w:rPr>
        <w:t>-3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Js, c = 3.10</w:t>
      </w:r>
      <w:r w:rsidRPr="00C34105">
        <w:rPr>
          <w:rFonts w:ascii="Times New Roman" w:hAnsi="Times New Roman"/>
          <w:color w:val="000000"/>
          <w:sz w:val="24"/>
          <w:szCs w:val="24"/>
          <w:vertAlign w:val="superscript"/>
        </w:rPr>
        <w:t>8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/s. Một tấm kim loại có giới hạn quang điện 0,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5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μm thì công thoát của nó có giá trị </w:t>
      </w:r>
      <w:r w:rsidRPr="00C34105">
        <w:rPr>
          <w:rFonts w:ascii="Times New Roman" w:hAnsi="Times New Roman"/>
          <w:b/>
          <w:color w:val="000000"/>
          <w:sz w:val="24"/>
          <w:szCs w:val="24"/>
        </w:rPr>
        <w:t>xấp xỉ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3,98.10</w:t>
      </w:r>
      <w:r w:rsidRPr="00C34105">
        <w:rPr>
          <w:color w:val="000000"/>
          <w:vertAlign w:val="superscript"/>
          <w:lang w:val="vi-VN"/>
        </w:rPr>
        <w:t>43</w:t>
      </w:r>
      <w:r w:rsidRPr="00C34105">
        <w:rPr>
          <w:color w:val="000000"/>
        </w:rPr>
        <w:t xml:space="preserve"> J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7,96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</w:rPr>
        <w:t>-19</w:t>
      </w:r>
      <w:r w:rsidRPr="00C34105">
        <w:rPr>
          <w:color w:val="000000"/>
        </w:rPr>
        <w:t xml:space="preserve"> J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7,96.10</w:t>
      </w:r>
      <w:r w:rsidRPr="00C34105">
        <w:rPr>
          <w:color w:val="000000"/>
          <w:vertAlign w:val="superscript"/>
          <w:lang w:val="vi-VN"/>
        </w:rPr>
        <w:t>43</w:t>
      </w:r>
      <w:r w:rsidRPr="00C34105">
        <w:rPr>
          <w:color w:val="000000"/>
        </w:rPr>
        <w:t xml:space="preserve"> J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3,98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</w:rPr>
        <w:t>-19</w:t>
      </w:r>
      <w:r w:rsidRPr="00C34105">
        <w:rPr>
          <w:color w:val="000000"/>
        </w:rPr>
        <w:t xml:space="preserve"> J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phản ứng hạt nhân </w:t>
      </w:r>
      <w:r w:rsidRPr="00C34105">
        <w:rPr>
          <w:color w:val="000000"/>
          <w:position w:val="-12"/>
          <w:sz w:val="24"/>
          <w:szCs w:val="24"/>
        </w:rPr>
        <w:object w:dxaOrig="2310" w:dyaOrig="390">
          <v:shape id="_x0000_i1028" type="#_x0000_t75" style="width:115.5pt;height:19.5pt" o:ole="">
            <v:imagedata r:id="rId13" o:title=""/>
          </v:shape>
          <o:OLEObject Type="Embed" ProgID="Equation.DSMT4" ShapeID="_x0000_i1028" DrawAspect="Content" ObjectID="_1713545754" r:id="rId14"/>
        </w:objec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hạt nhân </w:t>
      </w:r>
      <w:r w:rsidRPr="00C34105">
        <w:rPr>
          <w:color w:val="000000"/>
          <w:position w:val="-12"/>
          <w:sz w:val="24"/>
          <w:szCs w:val="24"/>
        </w:rPr>
        <w:object w:dxaOrig="390" w:dyaOrig="390">
          <v:shape id="_x0000_i1029" type="#_x0000_t75" style="width:19.5pt;height:19.5pt" o:ole="">
            <v:imagedata r:id="rId15" o:title=""/>
          </v:shape>
          <o:OLEObject Type="Embed" ProgID="Equation.DSMT4" ShapeID="_x0000_i1029" DrawAspect="Content" ObjectID="_1713545755" r:id="rId16"/>
        </w:objec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position w:val="-12"/>
        </w:rPr>
        <w:object w:dxaOrig="360" w:dyaOrig="390">
          <v:shape id="_x0000_i1030" type="#_x0000_t75" style="width:18pt;height:19.5pt" o:ole="">
            <v:imagedata r:id="rId17" o:title=""/>
          </v:shape>
          <o:OLEObject Type="Embed" ProgID="Equation.DSMT4" ShapeID="_x0000_i1030" DrawAspect="Content" ObjectID="_1713545756" r:id="rId18"/>
        </w:objec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position w:val="-12"/>
        </w:rPr>
        <w:object w:dxaOrig="405" w:dyaOrig="390">
          <v:shape id="_x0000_i1031" type="#_x0000_t75" style="width:20.25pt;height:19.5pt" o:ole="">
            <v:imagedata r:id="rId19" o:title=""/>
          </v:shape>
          <o:OLEObject Type="Embed" ProgID="Equation.DSMT4" ShapeID="_x0000_i1031" DrawAspect="Content" ObjectID="_1713545757" r:id="rId20"/>
        </w:objec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position w:val="-12"/>
        </w:rPr>
        <w:object w:dxaOrig="390" w:dyaOrig="390">
          <v:shape id="_x0000_i1032" type="#_x0000_t75" style="width:19.5pt;height:19.5pt" o:ole="">
            <v:imagedata r:id="rId21" o:title=""/>
          </v:shape>
          <o:OLEObject Type="Embed" ProgID="Equation.DSMT4" ShapeID="_x0000_i1032" DrawAspect="Content" ObjectID="_1713545758" r:id="rId22"/>
        </w:objec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position w:val="-12"/>
        </w:rPr>
        <w:object w:dxaOrig="510" w:dyaOrig="390">
          <v:shape id="_x0000_i1033" type="#_x0000_t75" style="width:25.5pt;height:19.5pt" o:ole="">
            <v:imagedata r:id="rId23" o:title=""/>
          </v:shape>
          <o:OLEObject Type="Embed" ProgID="Equation.DSMT4" ShapeID="_x0000_i1033" DrawAspect="Content" ObjectID="_1713545759" r:id="rId24"/>
        </w:objec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19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Năng lượng mỗi phôtôn trong các chùm sáng đơn sắc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da cam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, vàng,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lục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ó giá trị lần lược ԑ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34105">
        <w:rPr>
          <w:rFonts w:ascii="Times New Roman" w:hAnsi="Times New Roman"/>
          <w:color w:val="000000"/>
          <w:sz w:val="24"/>
          <w:szCs w:val="24"/>
        </w:rPr>
        <w:t>, ԑ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à ԑ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. Sắp xếp theo thứ tự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giảm </w:t>
      </w:r>
      <w:r w:rsidRPr="00C34105">
        <w:rPr>
          <w:rFonts w:ascii="Times New Roman" w:hAnsi="Times New Roman"/>
          <w:color w:val="000000"/>
          <w:sz w:val="24"/>
          <w:szCs w:val="24"/>
        </w:rPr>
        <w:t>dần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ԑ</w:t>
      </w:r>
      <w:r w:rsidRPr="00C34105">
        <w:rPr>
          <w:color w:val="000000"/>
          <w:vertAlign w:val="subscript"/>
        </w:rPr>
        <w:t>2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1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3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ԑ</w:t>
      </w:r>
      <w:r w:rsidRPr="00C34105">
        <w:rPr>
          <w:color w:val="000000"/>
          <w:vertAlign w:val="subscript"/>
        </w:rPr>
        <w:t>1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2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3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ԑ</w:t>
      </w:r>
      <w:r w:rsidRPr="00C34105">
        <w:rPr>
          <w:color w:val="000000"/>
          <w:vertAlign w:val="subscript"/>
        </w:rPr>
        <w:t>3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2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1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ԑ</w:t>
      </w:r>
      <w:r w:rsidRPr="00C34105">
        <w:rPr>
          <w:color w:val="000000"/>
          <w:vertAlign w:val="subscript"/>
        </w:rPr>
        <w:t>2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3</w:t>
      </w:r>
      <w:r w:rsidRPr="00C34105">
        <w:rPr>
          <w:color w:val="000000"/>
        </w:rPr>
        <w:t>, ԑ</w:t>
      </w:r>
      <w:r w:rsidRPr="00C34105">
        <w:rPr>
          <w:color w:val="000000"/>
          <w:vertAlign w:val="subscript"/>
        </w:rPr>
        <w:t>1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Số nơtrôn trong hạt nhân </w:t>
      </w:r>
      <w:r w:rsidRPr="00C34105">
        <w:rPr>
          <w:color w:val="000000"/>
          <w:position w:val="-12"/>
          <w:sz w:val="24"/>
          <w:szCs w:val="24"/>
        </w:rPr>
        <w:object w:dxaOrig="600" w:dyaOrig="390">
          <v:shape id="_x0000_i1034" type="#_x0000_t75" style="width:30pt;height:19.5pt" o:ole="">
            <v:imagedata r:id="rId25" o:title=""/>
          </v:shape>
          <o:OLEObject Type="Embed" ProgID="Equation.DSMT4" ShapeID="_x0000_i1034" DrawAspect="Content" ObjectID="_1713545760" r:id="rId26"/>
        </w:objec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84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94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1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1</w:t>
      </w:r>
      <w:r w:rsidRPr="00C34105">
        <w:rPr>
          <w:color w:val="000000"/>
          <w:lang w:val="vi-VN"/>
        </w:rPr>
        <w:t>26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nguyên tử hiđrô, năng lượng của nguyên tử khi electrôn chuyển động trên các quỹ đạo dừng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K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ó giá trị lần lượt E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= -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17/20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eV và E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K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= - 13,6 eV. Khi electrôn chuyển từ quỹ đạo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ề quỹ đạo K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thì nguyên tử </w:t>
      </w:r>
      <w:r w:rsidRPr="00C34105">
        <w:rPr>
          <w:rFonts w:ascii="Times New Roman" w:hAnsi="Times New Roman"/>
          <w:color w:val="000000"/>
          <w:sz w:val="24"/>
          <w:szCs w:val="24"/>
        </w:rPr>
        <w:t>sẽ phát ra phôtôn có năng lượng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- 12,</w:t>
      </w:r>
      <w:r w:rsidRPr="00C34105">
        <w:rPr>
          <w:color w:val="000000"/>
          <w:lang w:val="vi-VN"/>
        </w:rPr>
        <w:t>75</w:t>
      </w:r>
      <w:r w:rsidRPr="00C34105">
        <w:rPr>
          <w:color w:val="000000"/>
        </w:rPr>
        <w:t xml:space="preserve"> eV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1</w:t>
      </w:r>
      <w:r w:rsidRPr="00C34105">
        <w:rPr>
          <w:color w:val="000000"/>
          <w:lang w:val="vi-VN"/>
        </w:rPr>
        <w:t>2,75</w:t>
      </w:r>
      <w:r w:rsidRPr="00C34105">
        <w:rPr>
          <w:color w:val="000000"/>
        </w:rPr>
        <w:t xml:space="preserve"> eV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1</w:t>
      </w:r>
      <w:r w:rsidRPr="00C34105">
        <w:rPr>
          <w:color w:val="000000"/>
          <w:lang w:val="vi-VN"/>
        </w:rPr>
        <w:t>4,45</w:t>
      </w:r>
      <w:r w:rsidRPr="00C34105">
        <w:rPr>
          <w:color w:val="000000"/>
        </w:rPr>
        <w:t xml:space="preserve"> eV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- 14,45</w:t>
      </w:r>
      <w:r w:rsidRPr="00C34105">
        <w:rPr>
          <w:color w:val="000000"/>
        </w:rPr>
        <w:t xml:space="preserve"> eV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ột mạch dao động LC lí tưởng đang có dao động điện từ với tần số góc 10</w:t>
      </w:r>
      <w:r w:rsidRPr="00C34105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rad/s. Biết cường độ dòng điện cực đại trong mạch là 0,0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A. Điện tích cực đại trên một bản tụ có độ lớn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8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</w:rPr>
        <w:t>-6</w:t>
      </w:r>
      <w:r w:rsidRPr="00C34105">
        <w:rPr>
          <w:color w:val="000000"/>
        </w:rPr>
        <w:t xml:space="preserve"> C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>5.10</w:t>
      </w:r>
      <w:r w:rsidRPr="00C34105">
        <w:rPr>
          <w:color w:val="000000"/>
          <w:vertAlign w:val="superscript"/>
          <w:lang w:val="vi-VN"/>
        </w:rPr>
        <w:t>4</w:t>
      </w:r>
      <w:r w:rsidRPr="00C34105">
        <w:rPr>
          <w:color w:val="000000"/>
        </w:rPr>
        <w:t xml:space="preserve"> C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4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</w:rPr>
        <w:t>2</w:t>
      </w:r>
      <w:r w:rsidRPr="00C34105">
        <w:rPr>
          <w:color w:val="000000"/>
        </w:rPr>
        <w:t xml:space="preserve"> C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4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</w:rPr>
        <w:t>-6</w:t>
      </w:r>
      <w:r w:rsidRPr="00C34105">
        <w:rPr>
          <w:color w:val="000000"/>
        </w:rPr>
        <w:t xml:space="preserve"> C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ột mạch dao động LC lí tưởng có C thay đổi được. Khi C = C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ì chu kì dao động điện từ trong mạch là T. Khi C =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2</w:t>
      </w:r>
      <w:r w:rsidRPr="00C34105">
        <w:rPr>
          <w:rFonts w:ascii="Times New Roman" w:hAnsi="Times New Roman"/>
          <w:color w:val="000000"/>
          <w:sz w:val="24"/>
          <w:szCs w:val="24"/>
        </w:rPr>
        <w:t>C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thì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hu kì dao động điện từ trong mạch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T</w:t>
      </w:r>
      <w:r w:rsidRPr="00C34105">
        <w:rPr>
          <w:color w:val="000000"/>
          <w:lang w:val="vi-VN"/>
        </w:rPr>
        <w:t>/</w:t>
      </w:r>
      <w:r w:rsidRPr="00C34105">
        <w:rPr>
          <w:color w:val="000000"/>
          <w:position w:val="-6"/>
        </w:rPr>
        <w:object w:dxaOrig="435" w:dyaOrig="345">
          <v:shape id="_x0000_i1035" type="#_x0000_t75" style="width:21.75pt;height:17.25pt" o:ole="">
            <v:imagedata r:id="rId27" o:title=""/>
          </v:shape>
          <o:OLEObject Type="Embed" ProgID="Equation.DSMT4" ShapeID="_x0000_i1035" DrawAspect="Content" ObjectID="_1713545761" r:id="rId28"/>
        </w:objec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>T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T/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T</w:t>
      </w:r>
      <w:r w:rsidRPr="00C34105">
        <w:rPr>
          <w:color w:val="000000"/>
          <w:position w:val="-6"/>
        </w:rPr>
        <w:object w:dxaOrig="435" w:dyaOrig="345">
          <v:shape id="_x0000_i1036" type="#_x0000_t75" style="width:21.75pt;height:17.25pt" o:ole="">
            <v:imagedata r:id="rId27" o:title=""/>
          </v:shape>
          <o:OLEObject Type="Embed" ProgID="Equation.DSMT4" ShapeID="_x0000_i1036" DrawAspect="Content" ObjectID="_1713545762" r:id="rId29"/>
        </w:objec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D = 1,2 m và a = 2mm. Vân sáng bậc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ba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cách vân sáng trung tâm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0,</w:t>
      </w:r>
      <w:r w:rsidRPr="00C34105">
        <w:rPr>
          <w:color w:val="000000"/>
          <w:lang w:val="vi-VN"/>
        </w:rPr>
        <w:t>9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1,08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0,72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1,26</w:t>
      </w:r>
      <w:r w:rsidRPr="00C34105">
        <w:rPr>
          <w:color w:val="000000"/>
        </w:rPr>
        <w:t xml:space="preserve"> mm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D = 1 m, a = 1 mm. Xét các điểm M và N trên màn quan sát, khác bên so với vân sáng trung tâm; M và N cách vân trung tâm các khoảng lần lượt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m và 9 mm. Số vân sáng trên đoạn MN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2</w:t>
      </w:r>
      <w:r w:rsidRPr="00C34105">
        <w:rPr>
          <w:color w:val="000000"/>
          <w:lang w:val="vi-VN"/>
        </w:rPr>
        <w:t>3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0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1</w:t>
      </w:r>
      <w:r w:rsidRPr="00C34105">
        <w:rPr>
          <w:color w:val="000000"/>
        </w:rPr>
        <w:t>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2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>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một mạch dao động LC lí tưởng đang có dao động điện từ tự do. Biết L = 40 mH, C = 400 pF, điện áp cực đại giữa hai đầu tụ điện là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4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. Khi điện tích trên một bản tụ bằng 0 thì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cường độ </w:t>
      </w:r>
      <w:r w:rsidRPr="00C34105">
        <w:rPr>
          <w:rFonts w:ascii="Times New Roman" w:hAnsi="Times New Roman"/>
          <w:color w:val="000000"/>
          <w:sz w:val="24"/>
          <w:szCs w:val="24"/>
        </w:rPr>
        <w:t>dòng điện trong mạch có độ lớn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4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  <w:lang w:val="vi-VN"/>
        </w:rPr>
        <w:t>-4</w:t>
      </w:r>
      <w:r w:rsidRPr="00C34105">
        <w:rPr>
          <w:color w:val="000000"/>
          <w:lang w:val="vi-VN"/>
        </w:rPr>
        <w:t xml:space="preserve"> A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8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  <w:lang w:val="vi-VN"/>
        </w:rPr>
        <w:t>-4</w:t>
      </w:r>
      <w:r w:rsidRPr="00C34105">
        <w:rPr>
          <w:color w:val="000000"/>
          <w:lang w:val="vi-VN"/>
        </w:rPr>
        <w:t xml:space="preserve"> A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.10</w:t>
      </w:r>
      <w:r w:rsidRPr="00C34105">
        <w:rPr>
          <w:color w:val="000000"/>
          <w:vertAlign w:val="superscript"/>
          <w:lang w:val="vi-VN"/>
        </w:rPr>
        <w:t>-4</w:t>
      </w:r>
      <w:r w:rsidRPr="00C34105">
        <w:rPr>
          <w:color w:val="000000"/>
          <w:lang w:val="vi-VN"/>
        </w:rPr>
        <w:t xml:space="preserve"> A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1,2.10</w:t>
      </w:r>
      <w:r w:rsidRPr="00C34105">
        <w:rPr>
          <w:color w:val="000000"/>
          <w:vertAlign w:val="superscript"/>
          <w:lang w:val="vi-VN"/>
        </w:rPr>
        <w:t>-4</w:t>
      </w:r>
      <w:r w:rsidRPr="00C34105">
        <w:rPr>
          <w:color w:val="000000"/>
          <w:lang w:val="vi-VN"/>
        </w:rPr>
        <w:t xml:space="preserve"> A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5 μm, D = 1400a. Vân sáng bậc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bố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à vân tối thứ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năm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khác bên so với vân sáng trung tâm cách nhau 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4,9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5,6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6,3</w:t>
      </w:r>
      <w:r w:rsidRPr="00C34105">
        <w:rPr>
          <w:color w:val="000000"/>
        </w:rPr>
        <w:t xml:space="preserve"> mm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5,</w:t>
      </w:r>
      <w:r w:rsidRPr="00C34105">
        <w:rPr>
          <w:color w:val="000000"/>
          <w:lang w:val="vi-VN"/>
        </w:rPr>
        <w:t>95</w:t>
      </w:r>
      <w:r w:rsidRPr="00C34105">
        <w:rPr>
          <w:color w:val="000000"/>
        </w:rPr>
        <w:t xml:space="preserve"> mm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a = 1 mm. Ban đầu, tại điểm H trên màn quan sát cách vân trung tâm một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 xml:space="preserve"> đoạn 3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mm có vân sáng bậc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năm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. Muốn tại H có vân sáng bậc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bốn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ì phải dời màn quan sát ra xa hay lại gần mặt phẳng chứa hai khe Y-âng một đoạn bao nhiêu?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Dời </w:t>
      </w:r>
      <w:r w:rsidRPr="00C34105">
        <w:rPr>
          <w:color w:val="000000"/>
          <w:lang w:val="vi-VN"/>
        </w:rPr>
        <w:t>ra xa</w:t>
      </w:r>
      <w:r w:rsidRPr="00C34105">
        <w:rPr>
          <w:color w:val="000000"/>
        </w:rPr>
        <w:t xml:space="preserve"> một đoạn 0,2</w:t>
      </w:r>
      <w:r w:rsidRPr="00C34105">
        <w:rPr>
          <w:color w:val="000000"/>
          <w:lang w:val="vi-VN"/>
        </w:rPr>
        <w:t>5</w:t>
      </w:r>
      <w:r w:rsidRPr="00C34105">
        <w:rPr>
          <w:color w:val="000000"/>
        </w:rPr>
        <w:t xml:space="preserve"> m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Dời </w:t>
      </w:r>
      <w:r w:rsidRPr="00C34105">
        <w:rPr>
          <w:color w:val="000000"/>
          <w:lang w:val="vi-VN"/>
        </w:rPr>
        <w:t>lại gần</w:t>
      </w:r>
      <w:r w:rsidRPr="00C34105">
        <w:rPr>
          <w:color w:val="000000"/>
        </w:rPr>
        <w:t xml:space="preserve"> một đoạn 0,2</w:t>
      </w:r>
      <w:r w:rsidRPr="00C34105">
        <w:rPr>
          <w:color w:val="000000"/>
          <w:lang w:val="vi-VN"/>
        </w:rPr>
        <w:t>5</w:t>
      </w:r>
      <w:r w:rsidRPr="00C34105">
        <w:rPr>
          <w:color w:val="000000"/>
        </w:rPr>
        <w:t xml:space="preserve"> m.</w:t>
      </w:r>
    </w:p>
    <w:p w:rsidR="00C34105" w:rsidRPr="00C34105" w:rsidRDefault="00C34105" w:rsidP="00C34105">
      <w:pPr>
        <w:tabs>
          <w:tab w:val="left" w:pos="240"/>
          <w:tab w:val="left" w:pos="5240"/>
        </w:tabs>
        <w:jc w:val="both"/>
      </w:pP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Dời lại gần một đoạn </w:t>
      </w:r>
      <w:r w:rsidRPr="00C34105">
        <w:rPr>
          <w:color w:val="000000"/>
          <w:lang w:val="vi-VN"/>
        </w:rPr>
        <w:t>1,25</w:t>
      </w:r>
      <w:r w:rsidRPr="00C34105">
        <w:rPr>
          <w:color w:val="000000"/>
        </w:rPr>
        <w:t xml:space="preserve"> m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Dời ra xa một đoạn </w:t>
      </w:r>
      <w:r w:rsidRPr="00C34105">
        <w:rPr>
          <w:color w:val="000000"/>
          <w:lang w:val="vi-VN"/>
        </w:rPr>
        <w:t>1,25</w:t>
      </w:r>
      <w:r w:rsidRPr="00C34105">
        <w:rPr>
          <w:color w:val="000000"/>
        </w:rPr>
        <w:t xml:space="preserve"> m.</w:t>
      </w:r>
    </w:p>
    <w:p w:rsidR="00C34105" w:rsidRPr="00C34105" w:rsidRDefault="00C34105" w:rsidP="00C34105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Thực hiện thí nghiệm Y-âng bằng ánh sáng đơn sắc có bước sóng λ = 0,5 μm. Tại điểm C trên màn quan sát có vân tối thứ </w:t>
      </w:r>
      <w:r w:rsidRPr="00C34105">
        <w:rPr>
          <w:rFonts w:ascii="Times New Roman" w:hAnsi="Times New Roman"/>
          <w:color w:val="000000"/>
          <w:sz w:val="24"/>
          <w:szCs w:val="24"/>
          <w:lang w:val="vi-VN"/>
        </w:rPr>
        <w:t>năm</w:t>
      </w:r>
      <w:r w:rsidRPr="00C34105">
        <w:rPr>
          <w:rFonts w:ascii="Times New Roman" w:hAnsi="Times New Roman"/>
          <w:color w:val="000000"/>
          <w:sz w:val="24"/>
          <w:szCs w:val="24"/>
        </w:rPr>
        <w:t>; C cách hai khe Y-âng các đoạn d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và d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34105">
        <w:rPr>
          <w:rFonts w:ascii="Times New Roman" w:hAnsi="Times New Roman"/>
          <w:color w:val="000000"/>
          <w:sz w:val="24"/>
          <w:szCs w:val="24"/>
        </w:rPr>
        <w:t>. Giá trị của │d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– d</w:t>
      </w:r>
      <w:r w:rsidRPr="00C3410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34105">
        <w:rPr>
          <w:rFonts w:ascii="Times New Roman" w:hAnsi="Times New Roman"/>
          <w:color w:val="000000"/>
          <w:sz w:val="24"/>
          <w:szCs w:val="24"/>
        </w:rPr>
        <w:t>│ là</w:t>
      </w:r>
    </w:p>
    <w:p w:rsidR="00C34105" w:rsidRP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,25</w:t>
      </w:r>
      <w:r w:rsidRPr="00C34105">
        <w:rPr>
          <w:color w:val="000000"/>
        </w:rPr>
        <w:t xml:space="preserve"> μm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2,</w:t>
      </w:r>
      <w:r w:rsidRPr="00C34105">
        <w:rPr>
          <w:color w:val="000000"/>
          <w:lang w:val="vi-VN"/>
        </w:rPr>
        <w:t>0</w:t>
      </w:r>
      <w:r w:rsidRPr="00C34105">
        <w:rPr>
          <w:color w:val="000000"/>
        </w:rPr>
        <w:t xml:space="preserve"> μm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3</w:t>
      </w:r>
      <w:r w:rsidRPr="00C34105">
        <w:rPr>
          <w:color w:val="000000"/>
        </w:rPr>
        <w:t>,25 mm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</w:t>
      </w:r>
      <w:r w:rsidRPr="00C34105">
        <w:rPr>
          <w:color w:val="000000"/>
        </w:rPr>
        <w:t>,75 mm.</w:t>
      </w:r>
    </w:p>
    <w:p w:rsidR="00C34105" w:rsidRPr="00532D3A" w:rsidRDefault="00C34105" w:rsidP="00C34105">
      <w:pPr>
        <w:pStyle w:val="Normal0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 w:rsidRPr="00C34105"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 w:rsidRPr="00C3410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32D3A">
        <w:rPr>
          <w:rFonts w:ascii="Times New Roman" w:hAnsi="Times New Roman"/>
          <w:color w:val="000000"/>
          <w:spacing w:val="-4"/>
          <w:sz w:val="24"/>
          <w:szCs w:val="24"/>
        </w:rPr>
        <w:t xml:space="preserve">Trong một mạch dao động LC lí tưởng đang có dao động điện từ tự do với chu kì </w:t>
      </w:r>
      <w:r w:rsidRPr="00532D3A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>4</w:t>
      </w:r>
      <w:r w:rsidRPr="00532D3A">
        <w:rPr>
          <w:rFonts w:ascii="Times New Roman" w:hAnsi="Times New Roman"/>
          <w:color w:val="000000"/>
          <w:spacing w:val="-4"/>
          <w:sz w:val="24"/>
          <w:szCs w:val="24"/>
        </w:rPr>
        <w:t>.10</w:t>
      </w:r>
      <w:r w:rsidRPr="00532D3A">
        <w:rPr>
          <w:rFonts w:ascii="Times New Roman" w:hAnsi="Times New Roman"/>
          <w:color w:val="000000"/>
          <w:spacing w:val="-4"/>
          <w:sz w:val="24"/>
          <w:szCs w:val="24"/>
          <w:vertAlign w:val="superscript"/>
          <w:lang w:val="vi-VN"/>
        </w:rPr>
        <w:t>-8</w:t>
      </w:r>
      <w:r w:rsidRPr="00532D3A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 xml:space="preserve"> s. Thời gian ngắn nhất từ lúc cường độ dòng điện trong mạch có độ lớn cực đại đến lúc cường độ dòng điện có giá trị bằng 0 là</w:t>
      </w:r>
    </w:p>
    <w:p w:rsidR="00C34105" w:rsidRDefault="00C34105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C34105">
        <w:tab/>
      </w:r>
      <w:r w:rsidRPr="00C34105">
        <w:rPr>
          <w:b/>
        </w:rPr>
        <w:t xml:space="preserve">A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0,7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  <w:lang w:val="vi-VN"/>
        </w:rPr>
        <w:t>-8</w:t>
      </w:r>
      <w:r w:rsidRPr="00C34105">
        <w:rPr>
          <w:color w:val="000000"/>
          <w:lang w:val="vi-VN"/>
        </w:rPr>
        <w:t xml:space="preserve"> s.</w:t>
      </w:r>
      <w:r w:rsidRPr="00C34105">
        <w:tab/>
      </w:r>
      <w:r w:rsidRPr="00C34105">
        <w:rPr>
          <w:b/>
        </w:rPr>
        <w:t xml:space="preserve">B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0,5</w:t>
      </w:r>
      <w:r w:rsidRPr="00C34105">
        <w:rPr>
          <w:color w:val="000000"/>
        </w:rPr>
        <w:t>.10</w:t>
      </w:r>
      <w:r w:rsidRPr="00C34105">
        <w:rPr>
          <w:color w:val="000000"/>
          <w:vertAlign w:val="superscript"/>
          <w:lang w:val="vi-VN"/>
        </w:rPr>
        <w:t>-8</w:t>
      </w:r>
      <w:r w:rsidRPr="00C34105">
        <w:rPr>
          <w:color w:val="000000"/>
          <w:lang w:val="vi-VN"/>
        </w:rPr>
        <w:t xml:space="preserve"> s.</w:t>
      </w:r>
      <w:r w:rsidRPr="00C34105">
        <w:tab/>
      </w:r>
      <w:r w:rsidRPr="00C34105">
        <w:rPr>
          <w:b/>
        </w:rPr>
        <w:t xml:space="preserve">C. </w:t>
      </w:r>
      <w:r w:rsidRPr="00C34105">
        <w:rPr>
          <w:color w:val="000000"/>
        </w:rPr>
        <w:t xml:space="preserve"> 10</w:t>
      </w:r>
      <w:r w:rsidRPr="00C34105">
        <w:rPr>
          <w:color w:val="000000"/>
          <w:vertAlign w:val="superscript"/>
          <w:lang w:val="vi-VN"/>
        </w:rPr>
        <w:t>-8</w:t>
      </w:r>
      <w:r w:rsidRPr="00C34105">
        <w:rPr>
          <w:color w:val="000000"/>
          <w:lang w:val="vi-VN"/>
        </w:rPr>
        <w:t xml:space="preserve"> s.</w:t>
      </w:r>
      <w:r w:rsidRPr="00C34105">
        <w:tab/>
      </w:r>
      <w:r w:rsidRPr="00C34105">
        <w:rPr>
          <w:b/>
        </w:rPr>
        <w:t xml:space="preserve">D. </w:t>
      </w:r>
      <w:r w:rsidRPr="00C34105">
        <w:rPr>
          <w:color w:val="000000"/>
        </w:rPr>
        <w:t xml:space="preserve"> </w:t>
      </w:r>
      <w:r w:rsidRPr="00C34105">
        <w:rPr>
          <w:color w:val="000000"/>
          <w:lang w:val="vi-VN"/>
        </w:rPr>
        <w:t>2.10</w:t>
      </w:r>
      <w:r w:rsidRPr="00C34105">
        <w:rPr>
          <w:color w:val="000000"/>
          <w:vertAlign w:val="superscript"/>
          <w:lang w:val="vi-VN"/>
        </w:rPr>
        <w:t>-8</w:t>
      </w:r>
      <w:r w:rsidRPr="00C34105">
        <w:rPr>
          <w:color w:val="000000"/>
          <w:lang w:val="vi-VN"/>
        </w:rPr>
        <w:t xml:space="preserve"> s.</w:t>
      </w:r>
    </w:p>
    <w:p w:rsidR="0061391A" w:rsidRPr="00C34105" w:rsidRDefault="0061391A" w:rsidP="00C34105">
      <w:pPr>
        <w:tabs>
          <w:tab w:val="left" w:pos="240"/>
          <w:tab w:val="left" w:pos="2620"/>
          <w:tab w:val="left" w:pos="5240"/>
          <w:tab w:val="left" w:pos="7860"/>
        </w:tabs>
        <w:jc w:val="both"/>
      </w:pPr>
    </w:p>
    <w:p w:rsidR="00605D13" w:rsidRDefault="00EA30A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R="00605D13" w:rsidTr="00AB798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1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  <w:tr w:rsidR="00605D13" w:rsidTr="00AB798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2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</w:tr>
      <w:tr w:rsidR="00605D13" w:rsidTr="00AB798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3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3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  <w:tr w:rsidR="00605D13" w:rsidTr="00AB798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4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4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  <w:tr w:rsidR="00605D13" w:rsidTr="00AB798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5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5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</w:tr>
    </w:tbl>
    <w:p w:rsidR="00EA30AE" w:rsidRDefault="00EA30A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</w:p>
    <w:tbl>
      <w:tblPr>
        <w:tblW w:w="10773" w:type="dxa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6995"/>
      </w:tblGrid>
      <w:tr w:rsidR="00605D13" w:rsidRPr="00EA30AE" w:rsidTr="00537BD5">
        <w:trPr>
          <w:trHeight w:val="1622"/>
        </w:trPr>
        <w:tc>
          <w:tcPr>
            <w:tcW w:w="3778" w:type="dxa"/>
          </w:tcPr>
          <w:p w:rsidR="00605D13" w:rsidRPr="00EA30AE" w:rsidRDefault="00605D13" w:rsidP="00EA30AE">
            <w:pPr>
              <w:spacing w:before="60"/>
              <w:jc w:val="center"/>
              <w:rPr>
                <w:b/>
                <w:color w:val="000000"/>
              </w:rPr>
            </w:pPr>
            <w:r w:rsidRPr="00EA30AE">
              <w:rPr>
                <w:b/>
                <w:color w:val="000000"/>
              </w:rPr>
              <w:lastRenderedPageBreak/>
              <w:t>SỞ GIÁO DỤC VÀ ĐÀO TẠO</w:t>
            </w:r>
          </w:p>
          <w:p w:rsidR="00605D13" w:rsidRPr="00EA30AE" w:rsidRDefault="009A23DF" w:rsidP="00EA30AE">
            <w:pPr>
              <w:jc w:val="center"/>
              <w:rPr>
                <w:b/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82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05D13" w:rsidRDefault="00605D13" w:rsidP="00DA234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6.6pt;margin-top:26.2pt;width:118.5pt;height:23.75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Cd1oYz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605D13" w:rsidRDefault="00605D13" w:rsidP="00DA234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2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WhS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i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E/laFI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605D13" w:rsidRPr="00EA30AE">
              <w:rPr>
                <w:b/>
                <w:color w:val="000000"/>
              </w:rPr>
              <w:t>QUẢNG NAM</w:t>
            </w:r>
          </w:p>
          <w:p w:rsidR="00605D13" w:rsidRPr="00EA30AE" w:rsidRDefault="00605D13" w:rsidP="00EA30AE">
            <w:pPr>
              <w:rPr>
                <w:color w:val="000000"/>
              </w:rPr>
            </w:pPr>
          </w:p>
          <w:p w:rsidR="00605D13" w:rsidRPr="00EA30AE" w:rsidRDefault="00605D13" w:rsidP="00EA30AE">
            <w:pPr>
              <w:jc w:val="center"/>
              <w:rPr>
                <w:color w:val="000000"/>
              </w:rPr>
            </w:pPr>
          </w:p>
          <w:p w:rsidR="00605D13" w:rsidRPr="00EA30AE" w:rsidRDefault="00605D13" w:rsidP="00EA30AE">
            <w:pPr>
              <w:tabs>
                <w:tab w:val="left" w:pos="939"/>
              </w:tabs>
              <w:rPr>
                <w:color w:val="000000"/>
                <w:sz w:val="22"/>
              </w:rPr>
            </w:pPr>
            <w:r w:rsidRPr="00EA30AE">
              <w:rPr>
                <w:color w:val="000000"/>
              </w:rPr>
              <w:tab/>
            </w:r>
          </w:p>
          <w:p w:rsidR="00605D13" w:rsidRPr="00EA30AE" w:rsidRDefault="00605D13" w:rsidP="00EA30AE">
            <w:pPr>
              <w:tabs>
                <w:tab w:val="left" w:pos="939"/>
              </w:tabs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</w:t>
            </w:r>
            <w:r>
              <w:rPr>
                <w:color w:val="000000"/>
              </w:rPr>
              <w:t xml:space="preserve">  </w:t>
            </w:r>
            <w:r w:rsidRPr="00EA30AE">
              <w:rPr>
                <w:color w:val="000000"/>
              </w:rPr>
              <w:t xml:space="preserve"> (</w:t>
            </w:r>
            <w:r>
              <w:rPr>
                <w:i/>
                <w:color w:val="000000"/>
              </w:rPr>
              <w:t>Đề gồm có 02</w:t>
            </w:r>
            <w:r w:rsidRPr="00EA30AE">
              <w:rPr>
                <w:i/>
                <w:color w:val="000000"/>
              </w:rPr>
              <w:t xml:space="preserve"> trang</w:t>
            </w:r>
            <w:r w:rsidRPr="00EA30AE">
              <w:rPr>
                <w:color w:val="000000"/>
              </w:rPr>
              <w:t>)</w:t>
            </w:r>
          </w:p>
        </w:tc>
        <w:tc>
          <w:tcPr>
            <w:tcW w:w="6995" w:type="dxa"/>
          </w:tcPr>
          <w:p w:rsidR="00605D13" w:rsidRPr="00EA30AE" w:rsidRDefault="00605D13" w:rsidP="00EA30AE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KIỂM TRA CUỐI KỲ II NĂM HỌC 2021-2022</w:t>
            </w:r>
          </w:p>
          <w:p w:rsidR="00605D13" w:rsidRPr="00EA30AE" w:rsidRDefault="00605D13" w:rsidP="00EA30AE">
            <w:pPr>
              <w:spacing w:before="60"/>
              <w:jc w:val="center"/>
              <w:rPr>
                <w:b/>
                <w:color w:val="000000"/>
              </w:rPr>
            </w:pPr>
            <w:r w:rsidRPr="00EA30AE">
              <w:rPr>
                <w:b/>
                <w:color w:val="000000"/>
              </w:rPr>
              <w:t>Môn: VẬT LÍ – Lớp 12</w:t>
            </w:r>
          </w:p>
          <w:p w:rsidR="00605D13" w:rsidRPr="00EA30AE" w:rsidRDefault="00605D13" w:rsidP="00EA30AE">
            <w:pPr>
              <w:spacing w:before="60"/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Thời gian: 45 phút (không kể thời gian giao đề)   </w:t>
            </w:r>
          </w:p>
          <w:p w:rsidR="00605D13" w:rsidRPr="00EA30AE" w:rsidRDefault="00605D13" w:rsidP="00EA30AE">
            <w:pPr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605D13" w:rsidRPr="00EA30AE" w:rsidTr="00EA30AE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05D13" w:rsidRPr="00EA30AE" w:rsidRDefault="00605D13" w:rsidP="00EA30AE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>MÃ ĐỀ 224</w:t>
                  </w:r>
                  <w:r w:rsidRPr="00EA30AE">
                    <w:rPr>
                      <w:b/>
                      <w:color w:val="000000"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605D13" w:rsidRPr="00EA30AE" w:rsidRDefault="00605D13" w:rsidP="00EA30AE">
            <w:pPr>
              <w:spacing w:before="60"/>
              <w:jc w:val="center"/>
              <w:rPr>
                <w:b/>
                <w:color w:val="000000"/>
              </w:rPr>
            </w:pPr>
          </w:p>
        </w:tc>
      </w:tr>
    </w:tbl>
    <w:p w:rsidR="00605D13" w:rsidRDefault="00605D13" w:rsidP="00361012">
      <w:pPr>
        <w:jc w:val="both"/>
      </w:pPr>
    </w:p>
    <w:p w:rsidR="00605D13" w:rsidRDefault="00605D13" w:rsidP="00361012">
      <w:pPr>
        <w:jc w:val="both"/>
      </w:pPr>
      <w:r>
        <w:t>Họ và tên thí sinh: ………………………………….…; Số báo danh: …………………; Phòng kiểm tra: ……...</w:t>
      </w:r>
    </w:p>
    <w:p w:rsidR="00605D13" w:rsidRPr="0089595D" w:rsidRDefault="009A23DF" w:rsidP="0036101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tg/bs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dao động điện từ của mạch dao động LC lí tưởng, đại lượng tính bằng </w:t>
      </w:r>
      <w:r w:rsidRPr="00517DBE">
        <w:rPr>
          <w:color w:val="000000"/>
          <w:position w:val="-8"/>
          <w:sz w:val="24"/>
          <w:szCs w:val="24"/>
        </w:rPr>
        <w:object w:dxaOrig="840" w:dyaOrig="360">
          <v:shape id="_x0000_i1037" type="#_x0000_t75" style="width:42pt;height:18pt" o:ole="">
            <v:imagedata r:id="rId30" o:title=""/>
          </v:shape>
          <o:OLEObject Type="Embed" ProgID="Equation.DSMT4" ShapeID="_x0000_i1037" DrawAspect="Content" ObjectID="_1713545763" r:id="rId31"/>
        </w:objec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được gọi là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tần số riêng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tần số góc</w:t>
      </w:r>
      <w:r w:rsidRPr="00517DBE">
        <w:rPr>
          <w:color w:val="000000"/>
        </w:rPr>
        <w:t xml:space="preserve"> riêng.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 xml:space="preserve">chu kì </w:t>
      </w:r>
      <w:r w:rsidRPr="00517DBE">
        <w:rPr>
          <w:color w:val="000000"/>
        </w:rPr>
        <w:t>riêng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điện </w:t>
      </w:r>
      <w:r w:rsidRPr="00517DBE">
        <w:rPr>
          <w:color w:val="000000"/>
          <w:lang w:val="vi-VN"/>
        </w:rPr>
        <w:t>tích</w:t>
      </w:r>
      <w:r w:rsidRPr="00517DBE">
        <w:rPr>
          <w:color w:val="000000"/>
        </w:rPr>
        <w:t xml:space="preserve"> riêng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Biết bán kính Bo là r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. Bán kính quỹ đạo dừng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N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nguyên tử hiđrô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r = </w:t>
      </w:r>
      <w:r w:rsidRPr="00517DBE">
        <w:rPr>
          <w:color w:val="000000"/>
          <w:lang w:val="vi-VN"/>
        </w:rPr>
        <w:t>4</w:t>
      </w:r>
      <w:r w:rsidRPr="00517DBE">
        <w:rPr>
          <w:color w:val="000000"/>
        </w:rPr>
        <w:t>r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r = </w:t>
      </w:r>
      <w:r w:rsidRPr="00517DBE">
        <w:rPr>
          <w:color w:val="000000"/>
          <w:lang w:val="vi-VN"/>
        </w:rPr>
        <w:t>9</w:t>
      </w:r>
      <w:r w:rsidRPr="00517DBE">
        <w:rPr>
          <w:color w:val="000000"/>
        </w:rPr>
        <w:t>r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r = </w:t>
      </w:r>
      <w:r w:rsidRPr="00517DBE">
        <w:rPr>
          <w:color w:val="000000"/>
          <w:lang w:val="vi-VN"/>
        </w:rPr>
        <w:t>25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r = </w:t>
      </w:r>
      <w:r w:rsidRPr="00517DBE">
        <w:rPr>
          <w:color w:val="000000"/>
          <w:lang w:val="vi-VN"/>
        </w:rPr>
        <w:t>16</w:t>
      </w:r>
      <w:r w:rsidRPr="00517DBE">
        <w:rPr>
          <w:color w:val="000000"/>
        </w:rPr>
        <w:t>r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Hệ thức Anh-xtanh giữa năng lượng và khối lượng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E = m/c</w:t>
      </w:r>
      <w:r w:rsidRPr="00517DBE">
        <w:rPr>
          <w:color w:val="000000"/>
          <w:vertAlign w:val="superscript"/>
        </w:rPr>
        <w:t>2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E = mc</w:t>
      </w:r>
      <w:r w:rsidRPr="00517DBE">
        <w:rPr>
          <w:color w:val="000000"/>
          <w:vertAlign w:val="superscript"/>
        </w:rPr>
        <w:t>2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E = mc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E = m/c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Đối với mạch dao động LC lí tưởng, trong biểu thức q = Q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cos(ωt + φ), ω </w:t>
      </w:r>
      <w:r w:rsidRPr="00517DBE">
        <w:rPr>
          <w:rFonts w:ascii="Times New Roman" w:hAnsi="Times New Roman"/>
          <w:b/>
          <w:color w:val="000000"/>
          <w:sz w:val="24"/>
          <w:szCs w:val="24"/>
        </w:rPr>
        <w:t>không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phụ thuộc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C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L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L và C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Q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ia tử ngoại </w:t>
      </w:r>
      <w:r w:rsidRPr="00517DBE">
        <w:rPr>
          <w:rFonts w:ascii="Times New Roman" w:hAnsi="Times New Roman"/>
          <w:b/>
          <w:color w:val="000000"/>
          <w:sz w:val="24"/>
          <w:szCs w:val="24"/>
        </w:rPr>
        <w:t>không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ó công dụng nào dưới đây?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Chữa bệnh còi xương.</w:t>
      </w:r>
      <w:r>
        <w:tab/>
      </w:r>
      <w:r>
        <w:tab/>
      </w:r>
      <w:r>
        <w:tab/>
      </w:r>
      <w:r>
        <w:tab/>
        <w:t xml:space="preserve">   </w:t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Nghiên cứu thành phần và cấu trúc vật rắn. 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Diệt khuẩn, nấm mốc.</w:t>
      </w:r>
      <w:r>
        <w:tab/>
      </w:r>
      <w:r>
        <w:tab/>
      </w:r>
      <w:r>
        <w:tab/>
      </w:r>
      <w:r>
        <w:tab/>
        <w:t xml:space="preserve">   </w:t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Tiệt trùng các dụng cụ ph</w:t>
      </w:r>
      <w:r w:rsidRPr="00517DBE">
        <w:rPr>
          <w:color w:val="000000"/>
          <w:lang w:val="vi-VN"/>
        </w:rPr>
        <w:t>ẫu</w:t>
      </w:r>
      <w:r w:rsidRPr="00517DBE">
        <w:rPr>
          <w:color w:val="000000"/>
        </w:rPr>
        <w:t xml:space="preserve"> thuật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Nếu ánh sáng kích thích có bước sóng λ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kt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hì ánh sáng huỳnh quang có bước sóng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hq</w:t>
      </w:r>
      <w:r w:rsidRPr="00517DBE">
        <w:rPr>
          <w:color w:val="000000"/>
        </w:rPr>
        <w:t xml:space="preserve"> = λ</w:t>
      </w:r>
      <w:r w:rsidRPr="00517DBE">
        <w:rPr>
          <w:color w:val="000000"/>
          <w:vertAlign w:val="subscript"/>
        </w:rPr>
        <w:t>kt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hq</w:t>
      </w:r>
      <w:r w:rsidRPr="00517DBE">
        <w:rPr>
          <w:color w:val="000000"/>
        </w:rPr>
        <w:t xml:space="preserve"> ≤ λ</w:t>
      </w:r>
      <w:r w:rsidRPr="00517DBE">
        <w:rPr>
          <w:color w:val="000000"/>
          <w:vertAlign w:val="subscript"/>
        </w:rPr>
        <w:t>kt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hq</w:t>
      </w:r>
      <w:r w:rsidRPr="00517DBE">
        <w:rPr>
          <w:color w:val="000000"/>
        </w:rPr>
        <w:t xml:space="preserve"> &lt; λ</w:t>
      </w:r>
      <w:r w:rsidRPr="00517DBE">
        <w:rPr>
          <w:color w:val="000000"/>
          <w:vertAlign w:val="subscript"/>
        </w:rPr>
        <w:t>kt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hq</w:t>
      </w:r>
      <w:r w:rsidRPr="00517DBE">
        <w:rPr>
          <w:color w:val="000000"/>
        </w:rPr>
        <w:t xml:space="preserve"> &gt; λ</w:t>
      </w:r>
      <w:r w:rsidRPr="00517DBE">
        <w:rPr>
          <w:color w:val="000000"/>
          <w:vertAlign w:val="subscript"/>
        </w:rPr>
        <w:t>kt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công thức tính khoảng vân </w:t>
      </w:r>
      <w:r w:rsidRPr="00517DBE">
        <w:rPr>
          <w:color w:val="000000"/>
          <w:position w:val="-24"/>
          <w:sz w:val="24"/>
          <w:szCs w:val="24"/>
        </w:rPr>
        <w:object w:dxaOrig="795" w:dyaOrig="630">
          <v:shape id="_x0000_i1038" type="#_x0000_t75" style="width:39.75pt;height:31.5pt" o:ole="">
            <v:imagedata r:id="rId9" o:title=""/>
          </v:shape>
          <o:OLEObject Type="Embed" ProgID="Equation.DSMT4" ShapeID="_x0000_i1038" DrawAspect="Content" ObjectID="_1713545764" r:id="rId32"/>
        </w:objec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D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là khoảng cách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từ vân sáng trung tâm đến một khe Y-âng.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giữa hai khe Y-âng.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giữa hai vân sáng liền kề.</w:t>
      </w:r>
    </w:p>
    <w:p w:rsidR="00605D13" w:rsidRPr="00517DBE" w:rsidRDefault="00605D13" w:rsidP="00517DBE">
      <w:pPr>
        <w:tabs>
          <w:tab w:val="left" w:pos="240"/>
        </w:tabs>
        <w:jc w:val="both"/>
      </w:pP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từ màn quan sát đến mặt phẳng chứa hai khe Y-âng.</w:t>
      </w:r>
      <w:r w:rsidRPr="00517DBE">
        <w:rPr>
          <w:color w:val="000000"/>
          <w:lang w:val="vi-VN"/>
        </w:rPr>
        <w:t xml:space="preserve"> 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Nếu khoảng vân là i thì vân sáng bậc một cách vân sáng trung tâm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0,25i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0,5i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2i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i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Sự phân tách một chùm sáng phức tạp thành các thành phần đơn sắc được gọi là hiện tượng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giao thoa ánh sáng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phản xạ ánh sáng.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nhiễu xạ ánh sáng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tán sắc ánh sáng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Biết h là hằng số Plăng, c là tốc độ ánh sáng trong chân không. Một tấm kim loại có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giới hạn quang điện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λ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và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có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công thoát A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 xml:space="preserve">0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thì biểu thức nào dưới đây đúng?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  <w:lang w:val="vi-VN"/>
        </w:rPr>
        <w:t>A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 xml:space="preserve"> = </w:t>
      </w:r>
      <w:r w:rsidRPr="00517DBE">
        <w:rPr>
          <w:color w:val="000000"/>
          <w:lang w:val="vi-VN"/>
        </w:rPr>
        <w:t>1/</w:t>
      </w:r>
      <w:r w:rsidRPr="00517DBE">
        <w:rPr>
          <w:color w:val="000000"/>
        </w:rPr>
        <w:t>hc</w:t>
      </w:r>
      <w:r w:rsidRPr="00517DBE">
        <w:rPr>
          <w:color w:val="000000"/>
          <w:lang w:val="vi-VN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  <w:lang w:val="vi-VN"/>
        </w:rPr>
        <w:t>A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 xml:space="preserve"> = hc</w:t>
      </w:r>
      <w:r w:rsidRPr="00517DBE">
        <w:rPr>
          <w:color w:val="000000"/>
          <w:lang w:val="vi-VN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  <w:lang w:val="vi-VN"/>
        </w:rPr>
        <w:t>A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 xml:space="preserve"> = c</w:t>
      </w:r>
      <w:r w:rsidRPr="00517DBE">
        <w:rPr>
          <w:color w:val="000000"/>
          <w:lang w:val="vi-VN"/>
        </w:rPr>
        <w:t>/h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λ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  <w:lang w:val="vi-VN"/>
        </w:rPr>
        <w:t>A</w:t>
      </w:r>
      <w:r w:rsidRPr="00517DBE">
        <w:rPr>
          <w:color w:val="000000"/>
          <w:vertAlign w:val="subscript"/>
        </w:rPr>
        <w:t>0</w:t>
      </w:r>
      <w:r w:rsidRPr="00517DBE">
        <w:rPr>
          <w:color w:val="000000"/>
        </w:rPr>
        <w:t xml:space="preserve"> = h</w:t>
      </w:r>
      <w:r w:rsidRPr="00517DBE">
        <w:rPr>
          <w:color w:val="000000"/>
          <w:lang w:val="vi-VN"/>
        </w:rPr>
        <w:t>/</w:t>
      </w:r>
      <w:r w:rsidRPr="00517DBE">
        <w:rPr>
          <w:color w:val="000000"/>
        </w:rPr>
        <w:t>c</w:t>
      </w:r>
      <w:r w:rsidRPr="00517DBE">
        <w:rPr>
          <w:color w:val="000000"/>
          <w:lang w:val="vi-VN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Biết hạt nhân </w:t>
      </w:r>
      <w:r w:rsidRPr="00517DBE">
        <w:rPr>
          <w:color w:val="000000"/>
          <w:position w:val="-12"/>
          <w:sz w:val="24"/>
          <w:szCs w:val="24"/>
        </w:rPr>
        <w:object w:dxaOrig="390" w:dyaOrig="390">
          <v:shape id="_x0000_i1039" type="#_x0000_t75" style="width:19.5pt;height:19.5pt" o:ole="">
            <v:imagedata r:id="rId7" o:title=""/>
          </v:shape>
          <o:OLEObject Type="Embed" ProgID="Equation.DSMT4" ShapeID="_x0000_i1039" DrawAspect="Content" ObjectID="_1713545765" r:id="rId33"/>
        </w:objec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ó khối lượng m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x</w:t>
      </w:r>
      <w:r w:rsidRPr="00517DBE">
        <w:rPr>
          <w:rFonts w:ascii="Times New Roman" w:hAnsi="Times New Roman"/>
          <w:color w:val="000000"/>
          <w:sz w:val="24"/>
          <w:szCs w:val="24"/>
        </w:rPr>
        <w:t>; hạt nơtrôn có khối lượng m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n</w:t>
      </w:r>
      <w:r w:rsidRPr="00517DBE">
        <w:rPr>
          <w:rFonts w:ascii="Times New Roman" w:hAnsi="Times New Roman"/>
          <w:color w:val="000000"/>
          <w:sz w:val="24"/>
          <w:szCs w:val="24"/>
        </w:rPr>
        <w:t>; hạt prôtôn có khối lượng m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p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à tốc độ ánh sáng trong chân không là c.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Độ hụt khối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ủa hạt nhân X là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∆</w:t>
      </w:r>
      <w:r w:rsidRPr="00517DBE">
        <w:rPr>
          <w:color w:val="000000"/>
          <w:lang w:val="vi-VN"/>
        </w:rPr>
        <w:t>m</w:t>
      </w:r>
      <w:r w:rsidRPr="00517DBE">
        <w:rPr>
          <w:color w:val="000000"/>
        </w:rPr>
        <w:t xml:space="preserve"> = [Zm</w:t>
      </w:r>
      <w:r w:rsidRPr="00517DBE">
        <w:rPr>
          <w:color w:val="000000"/>
          <w:vertAlign w:val="subscript"/>
        </w:rPr>
        <w:t>p</w:t>
      </w:r>
      <w:r w:rsidRPr="00517DBE">
        <w:rPr>
          <w:color w:val="000000"/>
        </w:rPr>
        <w:t xml:space="preserve"> + (A – Z)m</w:t>
      </w:r>
      <w:r w:rsidRPr="00517DBE">
        <w:rPr>
          <w:color w:val="000000"/>
          <w:vertAlign w:val="subscript"/>
        </w:rPr>
        <w:t>n</w:t>
      </w:r>
      <w:r w:rsidRPr="00517DBE">
        <w:rPr>
          <w:color w:val="000000"/>
        </w:rPr>
        <w:t xml:space="preserve"> - m</w:t>
      </w:r>
      <w:r w:rsidRPr="00517DBE">
        <w:rPr>
          <w:color w:val="000000"/>
          <w:vertAlign w:val="subscript"/>
        </w:rPr>
        <w:t>x</w:t>
      </w:r>
      <w:r w:rsidRPr="00517DBE">
        <w:rPr>
          <w:color w:val="000000"/>
        </w:rPr>
        <w:t>] c</w:t>
      </w:r>
      <w:r w:rsidRPr="00517DBE">
        <w:rPr>
          <w:color w:val="000000"/>
          <w:vertAlign w:val="superscript"/>
        </w:rPr>
        <w:t>2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∆</w:t>
      </w:r>
      <w:r w:rsidRPr="00517DBE">
        <w:rPr>
          <w:color w:val="000000"/>
          <w:lang w:val="vi-VN"/>
        </w:rPr>
        <w:t>m</w:t>
      </w:r>
      <w:r w:rsidRPr="00517DBE">
        <w:rPr>
          <w:color w:val="000000"/>
        </w:rPr>
        <w:t xml:space="preserve"> = [Zm</w:t>
      </w:r>
      <w:r w:rsidRPr="00517DBE">
        <w:rPr>
          <w:color w:val="000000"/>
          <w:vertAlign w:val="subscript"/>
        </w:rPr>
        <w:t>p</w:t>
      </w:r>
      <w:r w:rsidRPr="00517DBE">
        <w:rPr>
          <w:color w:val="000000"/>
        </w:rPr>
        <w:t xml:space="preserve"> + (A – Z)m</w:t>
      </w:r>
      <w:r w:rsidRPr="00517DBE">
        <w:rPr>
          <w:color w:val="000000"/>
          <w:vertAlign w:val="subscript"/>
        </w:rPr>
        <w:t>n</w:t>
      </w:r>
      <w:r w:rsidRPr="00517DBE">
        <w:rPr>
          <w:color w:val="000000"/>
        </w:rPr>
        <w:t xml:space="preserve"> - m</w:t>
      </w:r>
      <w:r w:rsidRPr="00517DBE">
        <w:rPr>
          <w:color w:val="000000"/>
          <w:vertAlign w:val="subscript"/>
        </w:rPr>
        <w:t>x</w:t>
      </w:r>
      <w:r w:rsidRPr="00517DBE">
        <w:rPr>
          <w:color w:val="000000"/>
        </w:rPr>
        <w:t>] c</w:t>
      </w:r>
      <w:r w:rsidRPr="00517DBE">
        <w:rPr>
          <w:color w:val="000000"/>
          <w:vertAlign w:val="superscript"/>
          <w:lang w:val="vi-VN"/>
        </w:rPr>
        <w:t>2</w:t>
      </w:r>
      <w:r w:rsidRPr="00517DBE">
        <w:rPr>
          <w:color w:val="000000"/>
          <w:lang w:val="vi-VN"/>
        </w:rPr>
        <w:t>/A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∆</w:t>
      </w:r>
      <w:r w:rsidRPr="00517DBE">
        <w:rPr>
          <w:color w:val="000000"/>
          <w:lang w:val="vi-VN"/>
        </w:rPr>
        <w:t>m</w:t>
      </w:r>
      <w:r w:rsidRPr="00517DBE">
        <w:rPr>
          <w:color w:val="000000"/>
        </w:rPr>
        <w:t xml:space="preserve"> = [Zm</w:t>
      </w:r>
      <w:r w:rsidRPr="00517DBE">
        <w:rPr>
          <w:color w:val="000000"/>
          <w:vertAlign w:val="subscript"/>
        </w:rPr>
        <w:t>p</w:t>
      </w:r>
      <w:r w:rsidRPr="00517DBE">
        <w:rPr>
          <w:color w:val="000000"/>
        </w:rPr>
        <w:t xml:space="preserve"> + (A – Z)m</w:t>
      </w:r>
      <w:r w:rsidRPr="00517DBE">
        <w:rPr>
          <w:color w:val="000000"/>
          <w:vertAlign w:val="subscript"/>
        </w:rPr>
        <w:t>n</w:t>
      </w:r>
      <w:r w:rsidRPr="00517DBE">
        <w:rPr>
          <w:color w:val="000000"/>
        </w:rPr>
        <w:t xml:space="preserve"> - m</w:t>
      </w:r>
      <w:r w:rsidRPr="00517DBE">
        <w:rPr>
          <w:color w:val="000000"/>
          <w:vertAlign w:val="subscript"/>
        </w:rPr>
        <w:t>x</w:t>
      </w:r>
      <w:r w:rsidRPr="00517DBE">
        <w:rPr>
          <w:color w:val="000000"/>
        </w:rPr>
        <w:t>]</w:t>
      </w:r>
      <w:r w:rsidRPr="00517DBE">
        <w:rPr>
          <w:color w:val="000000"/>
          <w:lang w:val="vi-VN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∆</w:t>
      </w:r>
      <w:r w:rsidRPr="00517DBE">
        <w:rPr>
          <w:color w:val="000000"/>
          <w:lang w:val="vi-VN"/>
        </w:rPr>
        <w:t>m</w:t>
      </w:r>
      <w:r w:rsidRPr="00517DBE">
        <w:rPr>
          <w:color w:val="000000"/>
        </w:rPr>
        <w:t xml:space="preserve"> = [Zm</w:t>
      </w:r>
      <w:r w:rsidRPr="00517DBE">
        <w:rPr>
          <w:color w:val="000000"/>
          <w:vertAlign w:val="subscript"/>
        </w:rPr>
        <w:t>p</w:t>
      </w:r>
      <w:r w:rsidRPr="00517DBE">
        <w:rPr>
          <w:color w:val="000000"/>
        </w:rPr>
        <w:t xml:space="preserve"> + (A – Z)m</w:t>
      </w:r>
      <w:r w:rsidRPr="00517DBE">
        <w:rPr>
          <w:color w:val="000000"/>
          <w:vertAlign w:val="subscript"/>
        </w:rPr>
        <w:t>n</w:t>
      </w:r>
      <w:r w:rsidRPr="00517DBE">
        <w:rPr>
          <w:color w:val="000000"/>
        </w:rPr>
        <w:t xml:space="preserve"> - m</w:t>
      </w:r>
      <w:r w:rsidRPr="00517DBE">
        <w:rPr>
          <w:color w:val="000000"/>
          <w:vertAlign w:val="subscript"/>
        </w:rPr>
        <w:t>x</w:t>
      </w:r>
      <w:r w:rsidRPr="00517DBE">
        <w:rPr>
          <w:color w:val="000000"/>
        </w:rPr>
        <w:t>]</w:t>
      </w:r>
      <w:r w:rsidRPr="00517DBE">
        <w:rPr>
          <w:color w:val="000000"/>
          <w:lang w:val="vi-VN"/>
        </w:rPr>
        <w:t>A/c</w:t>
      </w:r>
      <w:r w:rsidRPr="00517DBE">
        <w:rPr>
          <w:color w:val="000000"/>
          <w:vertAlign w:val="superscript"/>
          <w:lang w:val="vi-VN"/>
        </w:rPr>
        <w:t>2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heo thuyết lượng tử ánh sáng của Anh-xtanh, ánh sáng được cấu tạo từ các hạt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  <w:lang w:val="fr-FR"/>
        </w:rPr>
        <w:t xml:space="preserve"> </w:t>
      </w:r>
      <w:r w:rsidRPr="00517DBE">
        <w:rPr>
          <w:color w:val="000000"/>
        </w:rPr>
        <w:t>nơtrôn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  <w:lang w:val="fr-FR"/>
        </w:rPr>
        <w:t xml:space="preserve"> </w:t>
      </w:r>
      <w:r w:rsidRPr="00517DBE">
        <w:rPr>
          <w:color w:val="000000"/>
        </w:rPr>
        <w:t>phôtôn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  <w:lang w:val="fr-FR"/>
        </w:rPr>
        <w:t xml:space="preserve"> </w:t>
      </w:r>
      <w:r w:rsidRPr="00517DBE">
        <w:rPr>
          <w:color w:val="000000"/>
        </w:rPr>
        <w:t>êlectrôn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  <w:lang w:val="fr-FR"/>
        </w:rPr>
        <w:t xml:space="preserve"> </w:t>
      </w:r>
      <w:r w:rsidRPr="00517DBE">
        <w:rPr>
          <w:color w:val="000000"/>
        </w:rPr>
        <w:t>ptrôtôn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Một mạch dao động LC lí tưởng đang có dao động điện từ với biểu thức i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I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517DBE">
        <w:rPr>
          <w:rFonts w:ascii="Times New Roman" w:hAnsi="Times New Roman"/>
          <w:color w:val="000000"/>
          <w:sz w:val="24"/>
          <w:szCs w:val="24"/>
        </w:rPr>
        <w:t>cos(ωt + φ)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. Thương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số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I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/ω </w:t>
      </w:r>
      <w:r w:rsidRPr="00517DBE">
        <w:rPr>
          <w:rFonts w:ascii="Times New Roman" w:hAnsi="Times New Roman"/>
          <w:color w:val="000000"/>
          <w:sz w:val="24"/>
          <w:szCs w:val="24"/>
        </w:rPr>
        <w:t>được gọi là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điện tích</w:t>
      </w:r>
      <w:r w:rsidRPr="00517DBE">
        <w:rPr>
          <w:color w:val="000000"/>
        </w:rPr>
        <w:t xml:space="preserve"> cực đại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điện tích </w:t>
      </w:r>
      <w:r w:rsidRPr="00517DBE">
        <w:rPr>
          <w:color w:val="000000"/>
          <w:lang w:val="vi-VN"/>
        </w:rPr>
        <w:t>tức thời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 xml:space="preserve">dòng điện </w:t>
      </w:r>
      <w:r w:rsidRPr="00517DBE">
        <w:rPr>
          <w:color w:val="000000"/>
        </w:rPr>
        <w:t>tức thời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điện áp cực đại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không khí, xét bốn ánh sáng đơn sắc (vàng, lục, lam, tím), ánh sáng có bước sóng lớn nhất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vàng. 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lam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tím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lục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ia nào dưới đây được dùng để kiểm tra hành lí của hành khách đi máy bay?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Tia X. 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Tia hồng ngoại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Tia tử ngoại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Tia α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Biết h = 6,625.10</w:t>
      </w:r>
      <w:r w:rsidRPr="00517DBE">
        <w:rPr>
          <w:rFonts w:ascii="Times New Roman" w:hAnsi="Times New Roman"/>
          <w:color w:val="000000"/>
          <w:sz w:val="24"/>
          <w:szCs w:val="24"/>
          <w:vertAlign w:val="superscript"/>
        </w:rPr>
        <w:t>-34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Js, c = 3.10</w:t>
      </w:r>
      <w:r w:rsidRPr="00517DBE">
        <w:rPr>
          <w:rFonts w:ascii="Times New Roman" w:hAnsi="Times New Roman"/>
          <w:color w:val="000000"/>
          <w:sz w:val="24"/>
          <w:szCs w:val="24"/>
          <w:vertAlign w:val="superscript"/>
        </w:rPr>
        <w:t>8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/s. Một tấm kim loại có giới hạn quang điện 0,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55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μm thì công thoát của nó có giá trị </w:t>
      </w:r>
      <w:r w:rsidRPr="00517DBE">
        <w:rPr>
          <w:rFonts w:ascii="Times New Roman" w:hAnsi="Times New Roman"/>
          <w:b/>
          <w:color w:val="000000"/>
          <w:sz w:val="24"/>
          <w:szCs w:val="24"/>
        </w:rPr>
        <w:t>xấp xỉ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,6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19</w:t>
      </w:r>
      <w:r w:rsidRPr="00517DBE">
        <w:rPr>
          <w:color w:val="000000"/>
        </w:rPr>
        <w:t xml:space="preserve"> J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7,2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25</w:t>
      </w:r>
      <w:r w:rsidRPr="00517DBE">
        <w:rPr>
          <w:color w:val="000000"/>
        </w:rPr>
        <w:t xml:space="preserve"> J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,6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</w:t>
      </w:r>
      <w:r w:rsidRPr="00517DBE">
        <w:rPr>
          <w:color w:val="000000"/>
          <w:vertAlign w:val="superscript"/>
          <w:lang w:val="vi-VN"/>
        </w:rPr>
        <w:t>25</w:t>
      </w:r>
      <w:r w:rsidRPr="00517DBE">
        <w:rPr>
          <w:color w:val="000000"/>
        </w:rPr>
        <w:t xml:space="preserve"> J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7,2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19</w:t>
      </w:r>
      <w:r w:rsidRPr="00517DBE">
        <w:rPr>
          <w:color w:val="000000"/>
        </w:rPr>
        <w:t xml:space="preserve"> J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17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Số nơtrôn trong hạt nhân </w:t>
      </w:r>
      <w:r w:rsidRPr="00517DBE">
        <w:rPr>
          <w:color w:val="000000"/>
          <w:position w:val="-12"/>
          <w:sz w:val="24"/>
          <w:szCs w:val="24"/>
        </w:rPr>
        <w:object w:dxaOrig="615" w:dyaOrig="390">
          <v:shape id="_x0000_i1040" type="#_x0000_t75" style="width:30.75pt;height:19.5pt" o:ole="">
            <v:imagedata r:id="rId34" o:title=""/>
          </v:shape>
          <o:OLEObject Type="Embed" ProgID="Equation.DSMT4" ShapeID="_x0000_i1040" DrawAspect="Content" ObjectID="_1713545766" r:id="rId35"/>
        </w:objec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2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23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4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90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nguyên tử hiđrô, năng lượng của nguyên tử khi electrôn chuyển động trên các quỹ đạo dừng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P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K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ó giá trị lần lượt E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P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= -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17/45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eV và E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K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= - 13,6 eV. Khi electrôn chuyển từ quỹ đạo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P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ề quỹ đạo K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thì nguyên tử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sẽ phát ra phôtôn có năng lượng </w:t>
      </w:r>
      <w:r w:rsidRPr="00517DBE">
        <w:rPr>
          <w:rFonts w:ascii="Times New Roman" w:hAnsi="Times New Roman"/>
          <w:b/>
          <w:color w:val="000000"/>
          <w:sz w:val="24"/>
          <w:szCs w:val="24"/>
          <w:lang w:val="vi-VN"/>
        </w:rPr>
        <w:t>xấp xỉ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517DBE">
        <w:rPr>
          <w:rFonts w:ascii="Times New Roman" w:hAnsi="Times New Roman"/>
          <w:color w:val="000000"/>
          <w:sz w:val="24"/>
          <w:szCs w:val="24"/>
        </w:rPr>
        <w:t>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3,2</w:t>
      </w:r>
      <w:r w:rsidRPr="00517DBE">
        <w:rPr>
          <w:color w:val="000000"/>
        </w:rPr>
        <w:t xml:space="preserve"> eV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- 1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,</w:t>
      </w:r>
      <w:r w:rsidRPr="00517DBE">
        <w:rPr>
          <w:color w:val="000000"/>
          <w:lang w:val="vi-VN"/>
        </w:rPr>
        <w:t>2</w:t>
      </w:r>
      <w:r w:rsidRPr="00517DBE">
        <w:rPr>
          <w:color w:val="000000"/>
        </w:rPr>
        <w:t xml:space="preserve"> eV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- 13,98</w:t>
      </w:r>
      <w:r w:rsidRPr="00517DBE">
        <w:rPr>
          <w:color w:val="000000"/>
        </w:rPr>
        <w:t xml:space="preserve"> eV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3,98</w:t>
      </w:r>
      <w:r w:rsidRPr="00517DBE">
        <w:rPr>
          <w:color w:val="000000"/>
        </w:rPr>
        <w:t xml:space="preserve"> eV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19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nếu khoảng vân có giá trị 0,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3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m thì khoảng cách giữa vân sáng và vân tối liền kề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0,</w:t>
      </w:r>
      <w:r w:rsidRPr="00517DBE">
        <w:rPr>
          <w:color w:val="000000"/>
          <w:lang w:val="vi-VN"/>
        </w:rPr>
        <w:t>15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0,0375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0,075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0,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 xml:space="preserve"> mm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Năng lượng mỗi phôtôn trong các chùm sáng đơn sắc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đỏ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lục, lam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ó giá trị lần lược ԑ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517DBE">
        <w:rPr>
          <w:rFonts w:ascii="Times New Roman" w:hAnsi="Times New Roman"/>
          <w:color w:val="000000"/>
          <w:sz w:val="24"/>
          <w:szCs w:val="24"/>
        </w:rPr>
        <w:t>, ԑ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à ԑ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. Sắp xếp theo thứ tự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giảm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dần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ԑ</w:t>
      </w:r>
      <w:r w:rsidRPr="00517DBE">
        <w:rPr>
          <w:color w:val="000000"/>
          <w:vertAlign w:val="subscript"/>
        </w:rPr>
        <w:t>2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1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3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ԑ</w:t>
      </w:r>
      <w:r w:rsidRPr="00517DBE">
        <w:rPr>
          <w:color w:val="000000"/>
          <w:vertAlign w:val="subscript"/>
        </w:rPr>
        <w:t>3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2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1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ԑ</w:t>
      </w:r>
      <w:r w:rsidRPr="00517DBE">
        <w:rPr>
          <w:color w:val="000000"/>
          <w:vertAlign w:val="subscript"/>
        </w:rPr>
        <w:t>2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3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1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ԑ</w:t>
      </w:r>
      <w:r w:rsidRPr="00517DBE">
        <w:rPr>
          <w:color w:val="000000"/>
          <w:vertAlign w:val="subscript"/>
        </w:rPr>
        <w:t>1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2</w:t>
      </w:r>
      <w:r w:rsidRPr="00517DBE">
        <w:rPr>
          <w:color w:val="000000"/>
        </w:rPr>
        <w:t>, ԑ</w:t>
      </w:r>
      <w:r w:rsidRPr="00517DBE">
        <w:rPr>
          <w:color w:val="000000"/>
          <w:vertAlign w:val="subscript"/>
        </w:rPr>
        <w:t>3</w:t>
      </w:r>
      <w:r w:rsidRPr="00517DBE">
        <w:rPr>
          <w:color w:val="000000"/>
        </w:rPr>
        <w:t xml:space="preserve">. 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ột mạch dao động LC lí tưởng có C thay đổi được. Khi C = C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hì chu kì dao động điện từ trong mạch là T. Khi C =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3</w:t>
      </w:r>
      <w:r w:rsidRPr="00517DBE">
        <w:rPr>
          <w:rFonts w:ascii="Times New Roman" w:hAnsi="Times New Roman"/>
          <w:color w:val="000000"/>
          <w:sz w:val="24"/>
          <w:szCs w:val="24"/>
        </w:rPr>
        <w:t>C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thì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hu kì dao động điện từ trong mạch là 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T/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T</w:t>
      </w:r>
      <w:r w:rsidRPr="00517DBE">
        <w:rPr>
          <w:color w:val="000000"/>
          <w:position w:val="-8"/>
        </w:rPr>
        <w:object w:dxaOrig="420" w:dyaOrig="360">
          <v:shape id="_x0000_i1041" type="#_x0000_t75" style="width:21pt;height:18pt" o:ole="">
            <v:imagedata r:id="rId36" o:title=""/>
          </v:shape>
          <o:OLEObject Type="Embed" ProgID="Equation.DSMT4" ShapeID="_x0000_i1041" DrawAspect="Content" ObjectID="_1713545767" r:id="rId37"/>
        </w:objec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T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T</w:t>
      </w:r>
      <w:r w:rsidRPr="00517DBE">
        <w:rPr>
          <w:color w:val="000000"/>
          <w:lang w:val="vi-VN"/>
        </w:rPr>
        <w:t>/</w:t>
      </w:r>
      <w:r w:rsidRPr="00517DBE">
        <w:rPr>
          <w:color w:val="000000"/>
          <w:position w:val="-8"/>
        </w:rPr>
        <w:object w:dxaOrig="420" w:dyaOrig="360">
          <v:shape id="_x0000_i1042" type="#_x0000_t75" style="width:21pt;height:18pt" o:ole="">
            <v:imagedata r:id="rId38" o:title=""/>
          </v:shape>
          <o:OLEObject Type="Embed" ProgID="Equation.DSMT4" ShapeID="_x0000_i1042" DrawAspect="Content" ObjectID="_1713545768" r:id="rId39"/>
        </w:objec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D = 1,2 m và a = 2mm. Vân sáng bậc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năm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cách vân sáng trung tâm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,62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,8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,6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,44</w:t>
      </w:r>
      <w:r w:rsidRPr="00517DBE">
        <w:rPr>
          <w:color w:val="000000"/>
        </w:rPr>
        <w:t xml:space="preserve"> mm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phản ứng hạt nhân </w:t>
      </w:r>
      <w:r w:rsidRPr="00517DBE">
        <w:rPr>
          <w:color w:val="000000"/>
          <w:position w:val="-12"/>
          <w:sz w:val="24"/>
          <w:szCs w:val="24"/>
        </w:rPr>
        <w:object w:dxaOrig="2385" w:dyaOrig="390">
          <v:shape id="_x0000_i1043" type="#_x0000_t75" style="width:119.25pt;height:19.5pt" o:ole="">
            <v:imagedata r:id="rId40" o:title=""/>
          </v:shape>
          <o:OLEObject Type="Embed" ProgID="Equation.DSMT4" ShapeID="_x0000_i1043" DrawAspect="Content" ObjectID="_1713545769" r:id="rId41"/>
        </w:objec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hạt nhân </w:t>
      </w:r>
      <w:r w:rsidRPr="00517DBE">
        <w:rPr>
          <w:color w:val="000000"/>
          <w:position w:val="-12"/>
          <w:sz w:val="24"/>
          <w:szCs w:val="24"/>
        </w:rPr>
        <w:object w:dxaOrig="390" w:dyaOrig="390">
          <v:shape id="_x0000_i1044" type="#_x0000_t75" style="width:19.5pt;height:19.5pt" o:ole="">
            <v:imagedata r:id="rId15" o:title=""/>
          </v:shape>
          <o:OLEObject Type="Embed" ProgID="Equation.DSMT4" ShapeID="_x0000_i1044" DrawAspect="Content" ObjectID="_1713545770" r:id="rId42"/>
        </w:objec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position w:val="-12"/>
        </w:rPr>
        <w:object w:dxaOrig="465" w:dyaOrig="390">
          <v:shape id="_x0000_i1045" type="#_x0000_t75" style="width:23.25pt;height:19.5pt" o:ole="">
            <v:imagedata r:id="rId43" o:title=""/>
          </v:shape>
          <o:OLEObject Type="Embed" ProgID="Equation.DSMT4" ShapeID="_x0000_i1045" DrawAspect="Content" ObjectID="_1713545771" r:id="rId44"/>
        </w:objec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position w:val="-12"/>
        </w:rPr>
        <w:object w:dxaOrig="450" w:dyaOrig="390">
          <v:shape id="_x0000_i1046" type="#_x0000_t75" style="width:22.5pt;height:19.5pt" o:ole="">
            <v:imagedata r:id="rId45" o:title=""/>
          </v:shape>
          <o:OLEObject Type="Embed" ProgID="Equation.DSMT4" ShapeID="_x0000_i1046" DrawAspect="Content" ObjectID="_1713545772" r:id="rId46"/>
        </w:objec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position w:val="-12"/>
        </w:rPr>
        <w:object w:dxaOrig="465" w:dyaOrig="390">
          <v:shape id="_x0000_i1047" type="#_x0000_t75" style="width:23.25pt;height:19.5pt" o:ole="">
            <v:imagedata r:id="rId47" o:title=""/>
          </v:shape>
          <o:OLEObject Type="Embed" ProgID="Equation.DSMT4" ShapeID="_x0000_i1047" DrawAspect="Content" ObjectID="_1713545773" r:id="rId48"/>
        </w:objec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position w:val="-12"/>
        </w:rPr>
        <w:object w:dxaOrig="450" w:dyaOrig="390">
          <v:shape id="_x0000_i1048" type="#_x0000_t75" style="width:22.5pt;height:19.5pt" o:ole="">
            <v:imagedata r:id="rId49" o:title=""/>
          </v:shape>
          <o:OLEObject Type="Embed" ProgID="Equation.DSMT4" ShapeID="_x0000_i1048" DrawAspect="Content" ObjectID="_1713545774" r:id="rId50"/>
        </w:objec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ột mạch dao động LC lí tưởng đang có dao động điện từ với tần số góc 10</w:t>
      </w:r>
      <w:r w:rsidRPr="00517DBE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rad/s. Biết cường độ dòng điện cực đại trong mạch là 0,0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6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A. Điện tích cực đại trên một bản tụ có độ lớn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6</w:t>
      </w:r>
      <w:r w:rsidRPr="00517DBE">
        <w:rPr>
          <w:color w:val="000000"/>
        </w:rPr>
        <w:t xml:space="preserve"> C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6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2</w:t>
      </w:r>
      <w:r w:rsidRPr="00517DBE">
        <w:rPr>
          <w:color w:val="000000"/>
        </w:rPr>
        <w:t xml:space="preserve"> C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  <w:lang w:val="vi-VN"/>
        </w:rPr>
        <w:t>2</w:t>
      </w:r>
      <w:r w:rsidRPr="00517DBE">
        <w:rPr>
          <w:color w:val="000000"/>
        </w:rPr>
        <w:t xml:space="preserve"> C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6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</w:rPr>
        <w:t>-6</w:t>
      </w:r>
      <w:r w:rsidRPr="00517DBE">
        <w:rPr>
          <w:color w:val="000000"/>
        </w:rPr>
        <w:t xml:space="preserve"> C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một mạch dao động LC lí tưởng đang có dao động điện từ tự do. Biết L = 40 mH, C = 400 pF, điện áp cực đại giữa hai đầu tụ điện là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8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. Khi điện tích trên một bản tụ bằng 0 thì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cường độ </w:t>
      </w:r>
      <w:r w:rsidRPr="00517DBE">
        <w:rPr>
          <w:rFonts w:ascii="Times New Roman" w:hAnsi="Times New Roman"/>
          <w:color w:val="000000"/>
          <w:sz w:val="24"/>
          <w:szCs w:val="24"/>
        </w:rPr>
        <w:t>dòng điện trong mạch có độ lớn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6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  <w:lang w:val="vi-VN"/>
        </w:rPr>
        <w:t>-4</w:t>
      </w:r>
      <w:r w:rsidRPr="00517DBE">
        <w:rPr>
          <w:color w:val="000000"/>
          <w:lang w:val="vi-VN"/>
        </w:rPr>
        <w:t xml:space="preserve"> A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8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  <w:lang w:val="vi-VN"/>
        </w:rPr>
        <w:t>-4</w:t>
      </w:r>
      <w:r w:rsidRPr="00517DBE">
        <w:rPr>
          <w:color w:val="000000"/>
          <w:lang w:val="vi-VN"/>
        </w:rPr>
        <w:t xml:space="preserve"> A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2.10</w:t>
      </w:r>
      <w:r w:rsidRPr="00517DBE">
        <w:rPr>
          <w:color w:val="000000"/>
          <w:vertAlign w:val="superscript"/>
          <w:lang w:val="vi-VN"/>
        </w:rPr>
        <w:t>-4</w:t>
      </w:r>
      <w:r w:rsidRPr="00517DBE">
        <w:rPr>
          <w:color w:val="000000"/>
          <w:lang w:val="vi-VN"/>
        </w:rPr>
        <w:t xml:space="preserve"> A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4.10</w:t>
      </w:r>
      <w:r w:rsidRPr="00517DBE">
        <w:rPr>
          <w:color w:val="000000"/>
          <w:vertAlign w:val="superscript"/>
          <w:lang w:val="vi-VN"/>
        </w:rPr>
        <w:t>-4</w:t>
      </w:r>
      <w:r w:rsidRPr="00517DBE">
        <w:rPr>
          <w:color w:val="000000"/>
          <w:lang w:val="vi-VN"/>
        </w:rPr>
        <w:t xml:space="preserve"> A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a = 1 mm. Ban đầu, tại điểm H trên màn quan sát cách vân trung tâm một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 xml:space="preserve"> đoạn 3,6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m có vân sáng bậc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sáu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. Muốn tại H có vân sáng bậc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năm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hì phải dời màn quan sát ra xa hay lại gần mặt phẳng chứa hai khe Y-âng một đoạn bao nhiêu?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Dời ra xa một đoạn </w:t>
      </w:r>
      <w:r w:rsidRPr="00517DBE">
        <w:rPr>
          <w:color w:val="000000"/>
          <w:lang w:val="vi-VN"/>
        </w:rPr>
        <w:t>1,2</w:t>
      </w:r>
      <w:r w:rsidRPr="00517DBE">
        <w:rPr>
          <w:color w:val="000000"/>
        </w:rPr>
        <w:t xml:space="preserve"> m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Dời lại gần một đoạn </w:t>
      </w:r>
      <w:r w:rsidRPr="00517DBE">
        <w:rPr>
          <w:color w:val="000000"/>
          <w:lang w:val="vi-VN"/>
        </w:rPr>
        <w:t>1,2</w:t>
      </w:r>
      <w:r w:rsidRPr="00517DBE">
        <w:rPr>
          <w:color w:val="000000"/>
        </w:rPr>
        <w:t xml:space="preserve"> m.</w:t>
      </w:r>
    </w:p>
    <w:p w:rsidR="00605D13" w:rsidRPr="00517DBE" w:rsidRDefault="00605D13" w:rsidP="00517DBE">
      <w:pPr>
        <w:tabs>
          <w:tab w:val="left" w:pos="240"/>
          <w:tab w:val="left" w:pos="5240"/>
        </w:tabs>
        <w:jc w:val="both"/>
      </w:pP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Dời </w:t>
      </w:r>
      <w:r w:rsidRPr="00517DBE">
        <w:rPr>
          <w:color w:val="000000"/>
          <w:lang w:val="vi-VN"/>
        </w:rPr>
        <w:t>lại gần</w:t>
      </w:r>
      <w:r w:rsidRPr="00517DBE">
        <w:rPr>
          <w:color w:val="000000"/>
        </w:rPr>
        <w:t xml:space="preserve"> một đoạn 0,2 m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Dời </w:t>
      </w:r>
      <w:r w:rsidRPr="00517DBE">
        <w:rPr>
          <w:color w:val="000000"/>
          <w:lang w:val="vi-VN"/>
        </w:rPr>
        <w:t>ra xa</w:t>
      </w:r>
      <w:r w:rsidRPr="00517DBE">
        <w:rPr>
          <w:color w:val="000000"/>
        </w:rPr>
        <w:t xml:space="preserve"> một đoạn 0,</w:t>
      </w:r>
      <w:r w:rsidRPr="00517DBE">
        <w:rPr>
          <w:color w:val="000000"/>
          <w:lang w:val="vi-VN"/>
        </w:rPr>
        <w:t>2</w:t>
      </w:r>
      <w:r w:rsidRPr="00517DBE">
        <w:rPr>
          <w:color w:val="000000"/>
        </w:rPr>
        <w:t xml:space="preserve"> m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6 μm, D = 1 m, a = 1 mm. Xét các điểm M và N trên màn quan sát, khác bên so với vân sáng trung tâm; M và N cách vân trung tâm các khoảng lần lượt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3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mm và 9 mm. Số vân sáng trên đoạn MN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9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22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2</w:t>
      </w:r>
      <w:r w:rsidRPr="00517DBE">
        <w:rPr>
          <w:color w:val="000000"/>
          <w:lang w:val="vi-VN"/>
        </w:rPr>
        <w:t>0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2</w:t>
      </w:r>
      <w:r w:rsidRPr="00517DBE">
        <w:rPr>
          <w:color w:val="000000"/>
          <w:lang w:val="vi-VN"/>
        </w:rPr>
        <w:t>1</w:t>
      </w:r>
      <w:r w:rsidRPr="00517DBE">
        <w:rPr>
          <w:color w:val="000000"/>
        </w:rPr>
        <w:t>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rong thí nghiệm Y-âng về giao thoa ánh sáng, biết λ = 0,5 μm, D = 1400a. Vân sáng bậc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ba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à vân tối thứ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bảy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khác bên so với vân sáng trung tâm cách nhau 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6,65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7,0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7,7</w:t>
      </w:r>
      <w:r w:rsidRPr="00517DBE">
        <w:rPr>
          <w:color w:val="000000"/>
        </w:rPr>
        <w:t xml:space="preserve"> mm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5,6</w:t>
      </w:r>
      <w:r w:rsidRPr="00517DBE">
        <w:rPr>
          <w:color w:val="000000"/>
        </w:rPr>
        <w:t xml:space="preserve"> mm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Thực hiện thí nghiệm Y-âng bằng ánh sáng đơn sắc có bước sóng λ = 0,5 μm. Tại điểm C trên màn quan sát có vân tối thứ </w:t>
      </w:r>
      <w:r w:rsidRPr="00517DBE">
        <w:rPr>
          <w:rFonts w:ascii="Times New Roman" w:hAnsi="Times New Roman"/>
          <w:color w:val="000000"/>
          <w:sz w:val="24"/>
          <w:szCs w:val="24"/>
          <w:lang w:val="vi-VN"/>
        </w:rPr>
        <w:t>bảy</w:t>
      </w:r>
      <w:r w:rsidRPr="00517DBE">
        <w:rPr>
          <w:rFonts w:ascii="Times New Roman" w:hAnsi="Times New Roman"/>
          <w:color w:val="000000"/>
          <w:sz w:val="24"/>
          <w:szCs w:val="24"/>
        </w:rPr>
        <w:t>; C cách hai khe Y-âng các đoạn d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và d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517DBE">
        <w:rPr>
          <w:rFonts w:ascii="Times New Roman" w:hAnsi="Times New Roman"/>
          <w:color w:val="000000"/>
          <w:sz w:val="24"/>
          <w:szCs w:val="24"/>
        </w:rPr>
        <w:t>. Giá trị của │d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– d</w:t>
      </w:r>
      <w:r w:rsidRPr="00517DBE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517DBE">
        <w:rPr>
          <w:rFonts w:ascii="Times New Roman" w:hAnsi="Times New Roman"/>
          <w:color w:val="000000"/>
          <w:sz w:val="24"/>
          <w:szCs w:val="24"/>
        </w:rPr>
        <w:t>│ là</w:t>
      </w:r>
    </w:p>
    <w:p w:rsidR="00605D13" w:rsidRPr="00517DBE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,25</w:t>
      </w:r>
      <w:r w:rsidRPr="00517DBE">
        <w:rPr>
          <w:color w:val="000000"/>
        </w:rPr>
        <w:t xml:space="preserve"> μm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,75</w:t>
      </w:r>
      <w:r w:rsidRPr="00517DBE">
        <w:rPr>
          <w:color w:val="000000"/>
        </w:rPr>
        <w:t xml:space="preserve"> μm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4</w:t>
      </w:r>
      <w:r w:rsidRPr="00517DBE">
        <w:rPr>
          <w:color w:val="000000"/>
        </w:rPr>
        <w:t>,25</w:t>
      </w:r>
      <w:r w:rsidRPr="00517DBE">
        <w:rPr>
          <w:color w:val="000000"/>
          <w:lang w:val="vi-VN"/>
        </w:rPr>
        <w:t xml:space="preserve"> μm</w:t>
      </w:r>
      <w:r w:rsidRPr="00517DBE">
        <w:rPr>
          <w:color w:val="000000"/>
        </w:rPr>
        <w:t>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3</w:t>
      </w:r>
      <w:r w:rsidRPr="00517DBE">
        <w:rPr>
          <w:color w:val="000000"/>
        </w:rPr>
        <w:t>,</w:t>
      </w:r>
      <w:r w:rsidRPr="00517DBE">
        <w:rPr>
          <w:color w:val="000000"/>
          <w:lang w:val="vi-VN"/>
        </w:rPr>
        <w:t xml:space="preserve">5 </w:t>
      </w:r>
      <w:r w:rsidRPr="00517DBE">
        <w:rPr>
          <w:color w:val="000000"/>
        </w:rPr>
        <w:t>μm.</w:t>
      </w:r>
    </w:p>
    <w:p w:rsidR="00605D13" w:rsidRPr="00517DBE" w:rsidRDefault="00605D13" w:rsidP="00517DBE">
      <w:pPr>
        <w:pStyle w:val="Normal0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 w:rsidRPr="00517DBE"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 w:rsidRPr="00517DB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17DBE">
        <w:rPr>
          <w:rFonts w:ascii="Times New Roman" w:hAnsi="Times New Roman"/>
          <w:color w:val="000000"/>
          <w:spacing w:val="-4"/>
          <w:sz w:val="24"/>
          <w:szCs w:val="24"/>
        </w:rPr>
        <w:t xml:space="preserve">Trong một mạch dao động LC lí tưởng đang có dao động điện từ tự do với chu kì </w:t>
      </w:r>
      <w:r w:rsidRPr="00517DBE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>8</w:t>
      </w:r>
      <w:r w:rsidRPr="00517DBE">
        <w:rPr>
          <w:rFonts w:ascii="Times New Roman" w:hAnsi="Times New Roman"/>
          <w:color w:val="000000"/>
          <w:spacing w:val="-4"/>
          <w:sz w:val="24"/>
          <w:szCs w:val="24"/>
        </w:rPr>
        <w:t>.10</w:t>
      </w:r>
      <w:r w:rsidRPr="00517DBE">
        <w:rPr>
          <w:rFonts w:ascii="Times New Roman" w:hAnsi="Times New Roman"/>
          <w:color w:val="000000"/>
          <w:spacing w:val="-4"/>
          <w:sz w:val="24"/>
          <w:szCs w:val="24"/>
          <w:vertAlign w:val="superscript"/>
          <w:lang w:val="vi-VN"/>
        </w:rPr>
        <w:t>-8</w:t>
      </w:r>
      <w:r w:rsidRPr="00517DBE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 xml:space="preserve"> s. Thời gian ngắn nhất từ lúc cường độ dòng điện trong mạch có độ lớn cực đại đến lúc cường độ dòng điện có giá trị bằng 0 là</w:t>
      </w:r>
    </w:p>
    <w:p w:rsidR="00605D13" w:rsidRDefault="00605D13" w:rsidP="00517DBE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517DBE">
        <w:tab/>
      </w:r>
      <w:r w:rsidRPr="00517DBE">
        <w:rPr>
          <w:b/>
        </w:rPr>
        <w:t xml:space="preserve">A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0,5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  <w:lang w:val="vi-VN"/>
        </w:rPr>
        <w:t>-8</w:t>
      </w:r>
      <w:r w:rsidRPr="00517DBE">
        <w:rPr>
          <w:color w:val="000000"/>
          <w:lang w:val="vi-VN"/>
        </w:rPr>
        <w:t xml:space="preserve"> s.</w:t>
      </w:r>
      <w:r w:rsidRPr="00517DBE">
        <w:tab/>
      </w:r>
      <w:r w:rsidRPr="00517DBE">
        <w:rPr>
          <w:b/>
        </w:rPr>
        <w:t xml:space="preserve">B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1,3</w:t>
      </w:r>
      <w:r w:rsidRPr="00517DBE">
        <w:rPr>
          <w:color w:val="000000"/>
        </w:rPr>
        <w:t>.10</w:t>
      </w:r>
      <w:r w:rsidRPr="00517DBE">
        <w:rPr>
          <w:color w:val="000000"/>
          <w:vertAlign w:val="superscript"/>
          <w:lang w:val="vi-VN"/>
        </w:rPr>
        <w:t>-8</w:t>
      </w:r>
      <w:r w:rsidRPr="00517DBE">
        <w:rPr>
          <w:color w:val="000000"/>
          <w:lang w:val="vi-VN"/>
        </w:rPr>
        <w:t xml:space="preserve"> s.</w:t>
      </w:r>
      <w:r w:rsidRPr="00517DBE">
        <w:tab/>
      </w:r>
      <w:r w:rsidRPr="00517DBE">
        <w:rPr>
          <w:b/>
        </w:rPr>
        <w:t xml:space="preserve">C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2.</w:t>
      </w:r>
      <w:r w:rsidRPr="00517DBE">
        <w:rPr>
          <w:color w:val="000000"/>
        </w:rPr>
        <w:t>10</w:t>
      </w:r>
      <w:r w:rsidRPr="00517DBE">
        <w:rPr>
          <w:color w:val="000000"/>
          <w:vertAlign w:val="superscript"/>
          <w:lang w:val="vi-VN"/>
        </w:rPr>
        <w:t>-8</w:t>
      </w:r>
      <w:r w:rsidRPr="00517DBE">
        <w:rPr>
          <w:color w:val="000000"/>
          <w:lang w:val="vi-VN"/>
        </w:rPr>
        <w:t xml:space="preserve"> s.</w:t>
      </w:r>
      <w:r w:rsidRPr="00517DBE">
        <w:tab/>
      </w:r>
      <w:r w:rsidRPr="00517DBE">
        <w:rPr>
          <w:b/>
        </w:rPr>
        <w:t xml:space="preserve">D. </w:t>
      </w:r>
      <w:r w:rsidRPr="00517DBE">
        <w:rPr>
          <w:color w:val="000000"/>
        </w:rPr>
        <w:t xml:space="preserve"> </w:t>
      </w:r>
      <w:r w:rsidRPr="00517DBE">
        <w:rPr>
          <w:color w:val="000000"/>
          <w:lang w:val="vi-VN"/>
        </w:rPr>
        <w:t>4.10</w:t>
      </w:r>
      <w:r w:rsidRPr="00517DBE">
        <w:rPr>
          <w:color w:val="000000"/>
          <w:vertAlign w:val="superscript"/>
          <w:lang w:val="vi-VN"/>
        </w:rPr>
        <w:t>-8</w:t>
      </w:r>
      <w:r w:rsidRPr="00517DBE">
        <w:rPr>
          <w:color w:val="000000"/>
          <w:lang w:val="vi-VN"/>
        </w:rPr>
        <w:t xml:space="preserve"> s.</w:t>
      </w:r>
    </w:p>
    <w:p w:rsidR="00605D13" w:rsidRDefault="00605D13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R="00605D13" w:rsidTr="006563D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1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6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</w:tr>
      <w:tr w:rsidR="00605D13" w:rsidTr="006563D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2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7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</w:tr>
      <w:tr w:rsidR="00605D13" w:rsidTr="006563D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3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3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8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  <w:tr w:rsidR="00605D13" w:rsidTr="006563D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4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4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9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  <w:tr w:rsidR="00605D13" w:rsidTr="006563D3"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915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5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5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5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  <w:vAlign w:val="bottom"/>
          </w:tcPr>
          <w:p w:rsidR="00605D13" w:rsidRDefault="00605D13" w:rsidP="00C54DE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0</w:t>
            </w:r>
          </w:p>
        </w:tc>
        <w:tc>
          <w:tcPr>
            <w:tcW w:w="916" w:type="dxa"/>
            <w:vAlign w:val="center"/>
          </w:tcPr>
          <w:p w:rsidR="00605D13" w:rsidRDefault="00605D13" w:rsidP="00C54DE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</w:tr>
    </w:tbl>
    <w:p w:rsidR="00605D13" w:rsidRPr="00724FE3" w:rsidRDefault="00605D13" w:rsidP="00605D13">
      <w:pPr>
        <w:spacing w:after="720"/>
        <w:rPr>
          <w:sz w:val="26"/>
        </w:rPr>
      </w:pPr>
    </w:p>
    <w:sectPr w:rsidR="00605D13" w:rsidRPr="00724FE3" w:rsidSect="009A23DF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7" w:h="16840" w:code="9"/>
      <w:pgMar w:top="567" w:right="567" w:bottom="720" w:left="567" w:header="270" w:footer="1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0890" w:rsidRDefault="00A70890" w:rsidP="00EA30AE">
      <w:r>
        <w:separator/>
      </w:r>
    </w:p>
  </w:endnote>
  <w:endnote w:type="continuationSeparator" w:id="0">
    <w:p w:rsidR="00A70890" w:rsidRDefault="00A70890" w:rsidP="00EA3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Default="009A23D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Pr="00F24E91" w:rsidRDefault="009A23DF" w:rsidP="009A23DF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Default="009A23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0890" w:rsidRDefault="00A70890" w:rsidP="00EA30AE">
      <w:r>
        <w:separator/>
      </w:r>
    </w:p>
  </w:footnote>
  <w:footnote w:type="continuationSeparator" w:id="0">
    <w:p w:rsidR="00A70890" w:rsidRDefault="00A70890" w:rsidP="00EA30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Default="009A23D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Pr="009A23DF" w:rsidRDefault="009A23DF" w:rsidP="009A23D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3DF" w:rsidRDefault="009A23D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439"/>
    <w:rsid w:val="00056FFE"/>
    <w:rsid w:val="000A6D1A"/>
    <w:rsid w:val="000A76CD"/>
    <w:rsid w:val="00105D72"/>
    <w:rsid w:val="00130C86"/>
    <w:rsid w:val="002E3E62"/>
    <w:rsid w:val="003146CE"/>
    <w:rsid w:val="00345C76"/>
    <w:rsid w:val="00361012"/>
    <w:rsid w:val="00382225"/>
    <w:rsid w:val="003B1A47"/>
    <w:rsid w:val="003E03B6"/>
    <w:rsid w:val="004873EB"/>
    <w:rsid w:val="00496DE7"/>
    <w:rsid w:val="00532D3A"/>
    <w:rsid w:val="00537BD5"/>
    <w:rsid w:val="00597B4F"/>
    <w:rsid w:val="00605D13"/>
    <w:rsid w:val="0061391A"/>
    <w:rsid w:val="0063682A"/>
    <w:rsid w:val="00651B7A"/>
    <w:rsid w:val="00671FE4"/>
    <w:rsid w:val="006A01BD"/>
    <w:rsid w:val="006B1A17"/>
    <w:rsid w:val="008D0D7E"/>
    <w:rsid w:val="00913BBC"/>
    <w:rsid w:val="009A00C0"/>
    <w:rsid w:val="009A23DF"/>
    <w:rsid w:val="009C300B"/>
    <w:rsid w:val="009E2D61"/>
    <w:rsid w:val="009E51F6"/>
    <w:rsid w:val="00A70890"/>
    <w:rsid w:val="00AB1D53"/>
    <w:rsid w:val="00BD71C2"/>
    <w:rsid w:val="00C34105"/>
    <w:rsid w:val="00D04ED2"/>
    <w:rsid w:val="00D2124F"/>
    <w:rsid w:val="00DA2345"/>
    <w:rsid w:val="00DA7692"/>
    <w:rsid w:val="00DF3C18"/>
    <w:rsid w:val="00E44151"/>
    <w:rsid w:val="00EA30AE"/>
    <w:rsid w:val="00F1012C"/>
    <w:rsid w:val="00F13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573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4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74</Words>
  <Characters>1182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08T13:02:00Z</dcterms:created>
  <dcterms:modified xsi:type="dcterms:W3CDTF">2022-05-08T13:02:00Z</dcterms:modified>
</cp:coreProperties>
</file>